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591"/>
        <w:gridCol w:w="3020"/>
        <w:gridCol w:w="3321"/>
      </w:tblGrid>
      <w:tr w:rsidR="00662518" w:rsidRPr="00804D03" w14:paraId="64A38ED7" w14:textId="2AB864FD" w:rsidTr="00D711E8">
        <w:trPr>
          <w:trHeight w:val="558"/>
        </w:trPr>
        <w:tc>
          <w:tcPr>
            <w:tcW w:w="4483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804D03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3044" w:type="dxa"/>
            <w:shd w:val="clear" w:color="auto" w:fill="FFF2CC" w:themeFill="accent4" w:themeFillTint="33"/>
            <w:vAlign w:val="center"/>
          </w:tcPr>
          <w:p w14:paraId="16F0CC74" w14:textId="3C7FD7DA" w:rsidR="002D1074" w:rsidRPr="00804D03" w:rsidRDefault="00662518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ک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رب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رگ ری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ض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 xml:space="preserve">ی </w:t>
            </w:r>
            <w:r w:rsidR="00085FEC"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ه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م</w:t>
            </w:r>
          </w:p>
        </w:tc>
        <w:tc>
          <w:tcPr>
            <w:tcW w:w="3405" w:type="dxa"/>
            <w:shd w:val="clear" w:color="auto" w:fill="F2F2F2" w:themeFill="background1" w:themeFillShade="F2"/>
            <w:vAlign w:val="center"/>
          </w:tcPr>
          <w:p w14:paraId="7F070FF4" w14:textId="6A722A3D" w:rsidR="00662518" w:rsidRPr="00804D03" w:rsidRDefault="00806076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فصل 1 :  </w:t>
            </w:r>
            <w:r w:rsidRPr="00804D03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مجموعه ها</w:t>
            </w:r>
          </w:p>
        </w:tc>
      </w:tr>
      <w:tr w:rsidR="00662518" w:rsidRPr="00804D03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77777777" w:rsidR="00662518" w:rsidRPr="00804D03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0380B" w:rsidRPr="00804D03" w14:paraId="4E0674C1" w14:textId="77777777" w:rsidTr="00A87178">
        <w:tc>
          <w:tcPr>
            <w:tcW w:w="10932" w:type="dxa"/>
            <w:gridSpan w:val="3"/>
            <w:tcBorders>
              <w:top w:val="nil"/>
              <w:bottom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2831"/>
              <w:gridCol w:w="2555"/>
              <w:gridCol w:w="5386"/>
            </w:tblGrid>
            <w:tr w:rsidR="00806076" w:rsidRPr="00804D03" w14:paraId="5D50CAA9" w14:textId="77777777" w:rsidTr="00806076">
              <w:trPr>
                <w:trHeight w:val="421"/>
              </w:trPr>
              <w:tc>
                <w:tcPr>
                  <w:tcW w:w="283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6280ED0F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درس اول : معرفی مجموعه ها</w:t>
                  </w:r>
                </w:p>
              </w:tc>
              <w:tc>
                <w:tcPr>
                  <w:tcW w:w="794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806076" w:rsidRPr="00804D03" w14:paraId="636E2EC0" w14:textId="77777777" w:rsidTr="00A87178">
              <w:trPr>
                <w:trHeight w:val="2109"/>
              </w:trPr>
              <w:tc>
                <w:tcPr>
                  <w:tcW w:w="10772" w:type="dxa"/>
                  <w:gridSpan w:val="3"/>
                  <w:tcBorders>
                    <w:top w:val="nil"/>
                    <w:bottom w:val="dotted" w:sz="4" w:space="0" w:color="auto"/>
                  </w:tcBorders>
                </w:tcPr>
                <w:p w14:paraId="21C76BF5" w14:textId="77777777" w:rsidR="00806076" w:rsidRPr="00804D03" w:rsidRDefault="00806076" w:rsidP="00806076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کدام عبارت‌ها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مشخص کننده 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ه است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806076" w:rsidRPr="00804D03" w14:paraId="7CE6B6A6" w14:textId="77777777" w:rsidTr="00F358DB">
                    <w:tc>
                      <w:tcPr>
                        <w:tcW w:w="3515" w:type="dxa"/>
                      </w:tcPr>
                      <w:p w14:paraId="7A855CA8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- سه شاعر ا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ران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6940A43F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- پنج عدد اول متوال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6FE9F19B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-سه ورزشکار ب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رجند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</w:p>
                    </w:tc>
                  </w:tr>
                  <w:tr w:rsidR="00806076" w:rsidRPr="00804D03" w14:paraId="149DE74E" w14:textId="77777777" w:rsidTr="00F358DB">
                    <w:tc>
                      <w:tcPr>
                        <w:tcW w:w="3515" w:type="dxa"/>
                      </w:tcPr>
                      <w:p w14:paraId="463E0E46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دو عدد طب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ع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کمتر از 5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55B66E77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چهار عدد زوج متوال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52B8BFAB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اعداد اول 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رقم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806076" w:rsidRPr="00804D03" w14:paraId="3590C675" w14:textId="77777777" w:rsidTr="00F358DB">
                    <w:tc>
                      <w:tcPr>
                        <w:tcW w:w="3515" w:type="dxa"/>
                      </w:tcPr>
                      <w:p w14:paraId="08BF4932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سه عدد اول کوچک‌تر از 10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2D67BCEF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دو ماه از ماه‌ها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فصل بهار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7FC7F862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چهار عدد مرکب کوچکتر از ده </w:t>
                        </w:r>
                      </w:p>
                    </w:tc>
                  </w:tr>
                  <w:tr w:rsidR="00806076" w:rsidRPr="00804D03" w14:paraId="58A87B70" w14:textId="77777777" w:rsidTr="00F358DB">
                    <w:tc>
                      <w:tcPr>
                        <w:tcW w:w="3515" w:type="dxa"/>
                      </w:tcPr>
                      <w:p w14:paraId="0E1A3DEA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اعداد اول بزرگتر از 10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1FC5F175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اعداد طب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ع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0 و 4 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07CCD8DE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دو عدد صح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ح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0 و 3</w:t>
                        </w:r>
                      </w:p>
                    </w:tc>
                  </w:tr>
                </w:tbl>
                <w:p w14:paraId="2AC1AF48" w14:textId="75FA637B" w:rsidR="00806076" w:rsidRPr="00804D03" w:rsidRDefault="00806076" w:rsidP="00806076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804D03" w14:paraId="1A05D140" w14:textId="77777777" w:rsidTr="00D711E8">
              <w:trPr>
                <w:trHeight w:val="1587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F7BADF3" w14:textId="57207DAE" w:rsidR="0020380B" w:rsidRPr="00804D03" w:rsidRDefault="0020380B" w:rsidP="00962B32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E6F51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 - 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کدام عبارت‌ها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معرف 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ه ته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است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288"/>
                    <w:gridCol w:w="2930"/>
                    <w:gridCol w:w="4328"/>
                  </w:tblGrid>
                  <w:tr w:rsidR="0020380B" w:rsidRPr="00804D03" w14:paraId="338A6626" w14:textId="77777777" w:rsidTr="00B8635A">
                    <w:tc>
                      <w:tcPr>
                        <w:tcW w:w="3288" w:type="dxa"/>
                      </w:tcPr>
                      <w:p w14:paraId="23E05B2A" w14:textId="0E77FAC5" w:rsidR="0020380B" w:rsidRPr="00804D03" w:rsidRDefault="00D711E8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عدد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صح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ح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2- و 2</w:t>
                        </w:r>
                      </w:p>
                    </w:tc>
                    <w:tc>
                      <w:tcPr>
                        <w:tcW w:w="2930" w:type="dxa"/>
                      </w:tcPr>
                      <w:p w14:paraId="711621E3" w14:textId="4CF2113E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</w:rPr>
                          <w:t>-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عدد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اول و زوج </w:t>
                        </w:r>
                      </w:p>
                    </w:tc>
                    <w:tc>
                      <w:tcPr>
                        <w:tcW w:w="4328" w:type="dxa"/>
                      </w:tcPr>
                      <w:p w14:paraId="791EF42D" w14:textId="7D8C5BC6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اعداد ط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ع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7 و 8 </w:t>
                        </w:r>
                      </w:p>
                    </w:tc>
                  </w:tr>
                  <w:tr w:rsidR="0020380B" w:rsidRPr="00804D03" w14:paraId="5BAF0202" w14:textId="77777777" w:rsidTr="00B8635A">
                    <w:tc>
                      <w:tcPr>
                        <w:tcW w:w="3288" w:type="dxa"/>
                      </w:tcPr>
                      <w:p w14:paraId="7FC79E5F" w14:textId="2CD8B72B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اعداد ط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ع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کوچک‌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ت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ر از 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ک</w:t>
                        </w:r>
                      </w:p>
                    </w:tc>
                    <w:tc>
                      <w:tcPr>
                        <w:tcW w:w="2930" w:type="dxa"/>
                      </w:tcPr>
                      <w:p w14:paraId="28139E4C" w14:textId="1F94E679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شمارنده‌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اول عدد 7 </w:t>
                        </w:r>
                      </w:p>
                    </w:tc>
                    <w:tc>
                      <w:tcPr>
                        <w:tcW w:w="4328" w:type="dxa"/>
                      </w:tcPr>
                      <w:p w14:paraId="13AC7FC9" w14:textId="2AE9CBC0" w:rsidR="0020380B" w:rsidRPr="00804D03" w:rsidRDefault="00D711E8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ط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ع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1 و 1-</w:t>
                        </w:r>
                      </w:p>
                    </w:tc>
                  </w:tr>
                </w:tbl>
                <w:p w14:paraId="1D9C8E25" w14:textId="389AC075" w:rsidR="0020380B" w:rsidRPr="00804D03" w:rsidRDefault="00FE6F51" w:rsidP="00962B32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- </w:t>
                  </w: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ک عبارت بنویسید که نشان دهنده مجموعه تهی باشد. : .....................................</w:t>
                  </w:r>
                </w:p>
              </w:tc>
            </w:tr>
            <w:tr w:rsidR="0020380B" w:rsidRPr="00804D03" w14:paraId="4681FBA0" w14:textId="77777777" w:rsidTr="0020380B">
              <w:trPr>
                <w:trHeight w:val="137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393361" w14:textId="263EDB7C" w:rsidR="0020380B" w:rsidRPr="00804D03" w:rsidRDefault="0020380B" w:rsidP="00515943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ا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نادرست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 جملات زیر را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تع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46B7A241" w14:textId="3234A988" w:rsidR="0020380B" w:rsidRPr="00804D03" w:rsidRDefault="0020380B" w:rsidP="0020380B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 اگر مجموعه‌ای عضو نداشته باشد آن</w:t>
                  </w:r>
                  <w:r w:rsidR="00D711E8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را مجموعه تهی می‌نامیم. </w:t>
                  </w:r>
                  <w:r w:rsidR="00307812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)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- مجموعه {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0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} یک مجموعه تهی است. </w:t>
                  </w:r>
                  <w:r w:rsidR="00307812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          </w:t>
                  </w:r>
                </w:p>
                <w:p w14:paraId="398A3036" w14:textId="5A94C352" w:rsidR="00D009B2" w:rsidRPr="00804D03" w:rsidRDefault="0020380B" w:rsidP="0020380B">
                  <w:pPr>
                    <w:jc w:val="both"/>
                    <w:rPr>
                      <w:rFonts w:eastAsia="Calibri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تساوی </w:t>
                  </w:r>
                  <w:r w:rsidRPr="00804D03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920" w:dyaOrig="400" w14:anchorId="1557050D">
                      <v:shape id="_x0000_i1026" type="#_x0000_t75" style="width:46.7pt;height:19.8pt" o:ole="">
                        <v:imagedata r:id="rId8" o:title=""/>
                      </v:shape>
                      <o:OLEObject Type="Embed" ProgID="Equation.DSMT4" ShapeID="_x0000_i1026" DrawAspect="Content" ObjectID="_1792072105" r:id="rId9"/>
                    </w:object>
                  </w: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، صحیح است. </w:t>
                  </w:r>
                  <w:r w:rsidR="00307812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          </w:t>
                  </w: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</w:t>
                  </w:r>
                  <w:r w:rsidRPr="00804D03">
                    <w:rPr>
                      <w:rFonts w:eastAsia="Calibri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جموعه تهی را به صورت </w:t>
                  </w:r>
                  <w:r w:rsidRPr="00804D03">
                    <w:rPr>
                      <w:rFonts w:eastAsia="Calibri"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480" w:dyaOrig="400" w14:anchorId="46698A4E">
                      <v:shape id="_x0000_i1027" type="#_x0000_t75" style="width:23.75pt;height:19.8pt" o:ole="">
                        <v:imagedata r:id="rId10" o:title=""/>
                      </v:shape>
                      <o:OLEObject Type="Embed" ProgID="Equation.DSMT4" ShapeID="_x0000_i1027" DrawAspect="Content" ObjectID="_1792072106" r:id="rId11"/>
                    </w:object>
                  </w:r>
                  <w:r w:rsidRPr="00804D03">
                    <w:rPr>
                      <w:rFonts w:eastAsia="Calibri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مایش می‌دهیم. </w:t>
                  </w:r>
                  <w:r w:rsidR="00307812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          </w:t>
                  </w:r>
                </w:p>
                <w:p w14:paraId="4445D826" w14:textId="67A66A54" w:rsidR="0020380B" w:rsidRPr="00804D03" w:rsidRDefault="00D009B2" w:rsidP="0020380B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eastAsia="Calibri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ا تکرار و جابجایی عضوهای یک مجموعه، یک مجموعه جدید ساخته می‌شود.</w:t>
                  </w:r>
                  <w:r w:rsidRPr="00804D03">
                    <w:rPr>
                      <w:rFonts w:asciiTheme="majorBidi" w:hAnsiTheme="majorBidi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307812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          </w:t>
                  </w:r>
                </w:p>
              </w:tc>
            </w:tr>
            <w:tr w:rsidR="0020380B" w:rsidRPr="00804D03" w14:paraId="37A00C58" w14:textId="77777777" w:rsidTr="00F76745">
              <w:trPr>
                <w:trHeight w:val="207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  <w:vAlign w:val="center"/>
                </w:tcPr>
                <w:p w14:paraId="039F1075" w14:textId="42729978" w:rsidR="0020380B" w:rsidRPr="00804D03" w:rsidRDefault="0020380B" w:rsidP="000435C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تعداد اعضا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 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ها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ز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مشخص کن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D009B2" w:rsidRPr="00804D03" w14:paraId="4277BAED" w14:textId="77777777" w:rsidTr="00A61451">
                    <w:tc>
                      <w:tcPr>
                        <w:tcW w:w="5273" w:type="dxa"/>
                      </w:tcPr>
                      <w:p w14:paraId="6C6799CF" w14:textId="2751FB0C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مجموعه حروف کلمه «گیلانی»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5D8495E8" w14:textId="7C383E41" w:rsidR="00D009B2" w:rsidRPr="00804D03" w:rsidRDefault="00771499" w:rsidP="000435C1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مجموعه اعداد اول بین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  <w:lang w:bidi="ar-DZ"/>
                          </w:rPr>
                          <w:t>15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و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  <w:lang w:bidi="ar-DZ"/>
                          </w:rPr>
                          <w:t>18</w:t>
                        </w:r>
                      </w:p>
                    </w:tc>
                  </w:tr>
                  <w:tr w:rsidR="00D009B2" w:rsidRPr="00804D03" w14:paraId="0F0E01FF" w14:textId="77777777" w:rsidTr="00A61451">
                    <w:tc>
                      <w:tcPr>
                        <w:tcW w:w="5273" w:type="dxa"/>
                      </w:tcPr>
                      <w:p w14:paraId="5364F5F1" w14:textId="63BFB340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مجموعه اعداد طبیعی و زوج یک رقمی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633BFAB6" w14:textId="3908157B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مجموعه اعداد طبیعی دو رقمی که بر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  <w:lang w:bidi="ar-DZ"/>
                          </w:rPr>
                          <w:t>6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بخش‌پذیرند.</w:t>
                        </w:r>
                      </w:p>
                    </w:tc>
                  </w:tr>
                  <w:tr w:rsidR="00D009B2" w:rsidRPr="00804D03" w14:paraId="58DBA9A1" w14:textId="77777777" w:rsidTr="00A61451">
                    <w:tc>
                      <w:tcPr>
                        <w:tcW w:w="5273" w:type="dxa"/>
                      </w:tcPr>
                      <w:p w14:paraId="53309428" w14:textId="3F4DC538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اعداد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طبیعی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بزرگ‌تر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4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و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کوچک‌تر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5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09B0A5F7" w14:textId="5F17DDF7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1880" w:dyaOrig="400" w14:anchorId="417B2CCF">
                            <v:shape id="_x0000_i1028" type="#_x0000_t75" style="width:94.95pt;height:19.8pt" o:ole="">
                              <v:imagedata r:id="rId12" o:title=""/>
                            </v:shape>
                            <o:OLEObject Type="Embed" ProgID="Equation.DSMT4" ShapeID="_x0000_i1028" DrawAspect="Content" ObjectID="_1792072107" r:id="rId13"/>
                          </w:object>
                        </w:r>
                      </w:p>
                    </w:tc>
                  </w:tr>
                  <w:tr w:rsidR="00D009B2" w:rsidRPr="00804D03" w14:paraId="2D62CAFA" w14:textId="77777777" w:rsidTr="000435C1">
                    <w:tc>
                      <w:tcPr>
                        <w:tcW w:w="5273" w:type="dxa"/>
                        <w:vAlign w:val="center"/>
                      </w:tcPr>
                      <w:p w14:paraId="62F4E0A6" w14:textId="620ACC8A" w:rsidR="00D009B2" w:rsidRPr="00804D03" w:rsidRDefault="00B8635A" w:rsidP="000435C1">
                        <w:pPr>
                          <w:rPr>
                            <w:rFonts w:cs="B Nazanin"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b/>
                            <w:bCs/>
                            <w:position w:val="-16"/>
                            <w:sz w:val="25"/>
                            <w:szCs w:val="25"/>
                          </w:rPr>
                          <w:object w:dxaOrig="999" w:dyaOrig="440" w14:anchorId="1E168C23">
                            <v:shape id="_x0000_i1029" type="#_x0000_t75" style="width:49.05pt;height:22.95pt" o:ole="">
                              <v:imagedata r:id="rId14" o:title=""/>
                            </v:shape>
                            <o:OLEObject Type="Embed" ProgID="Equation.DSMT4" ShapeID="_x0000_i1029" DrawAspect="Content" ObjectID="_1792072108" r:id="rId15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675B1C8A" w14:textId="2E1388B4" w:rsidR="00D009B2" w:rsidRPr="00804D03" w:rsidRDefault="00F76745" w:rsidP="000435C1">
                        <w:pPr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{9 و ... و 3 و 2}</w:t>
                        </w:r>
                      </w:p>
                    </w:tc>
                  </w:tr>
                  <w:tr w:rsidR="00D009B2" w:rsidRPr="00804D03" w14:paraId="068EE594" w14:textId="77777777" w:rsidTr="00A61451">
                    <w:tc>
                      <w:tcPr>
                        <w:tcW w:w="5273" w:type="dxa"/>
                      </w:tcPr>
                      <w:p w14:paraId="1977FB26" w14:textId="052F70F3" w:rsidR="00D009B2" w:rsidRPr="00804D03" w:rsidRDefault="00F76745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{ </w:t>
                        </w:r>
                        <w:r w:rsidRPr="00804D03">
                          <w:rPr>
                            <w:rFonts w:ascii="Cambria" w:hAnsi="Cambria" w:cs="Cambria"/>
                            <w:b/>
                            <w:bCs/>
                            <w:i/>
                            <w:sz w:val="25"/>
                            <w:szCs w:val="25"/>
                          </w:rPr>
                          <w:t>ϕ</w:t>
                        </w:r>
                        <w:r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و 0}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2AEAA37E" w14:textId="74450C9F" w:rsidR="00D009B2" w:rsidRPr="00804D03" w:rsidRDefault="00771499" w:rsidP="000435C1">
                        <w:pPr>
                          <w:rPr>
                            <w:rFonts w:cs="B Nazanin"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{ 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position w:val="-6"/>
                            <w:sz w:val="25"/>
                            <w:szCs w:val="25"/>
                          </w:rPr>
                          <w:object w:dxaOrig="260" w:dyaOrig="320" w14:anchorId="42E64C9C">
                            <v:shape id="_x0000_i1030" type="#_x0000_t75" style="width:12.65pt;height:15.05pt" o:ole="">
                              <v:imagedata r:id="rId16" o:title=""/>
                            </v:shape>
                            <o:OLEObject Type="Embed" ProgID="Equation.DSMT4" ShapeID="_x0000_i1030" DrawAspect="Content" ObjectID="_1792072109" r:id="rId17"/>
                          </w:objec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و 25 و 1}</w:t>
                        </w:r>
                      </w:p>
                    </w:tc>
                  </w:tr>
                </w:tbl>
                <w:p w14:paraId="40C3EE76" w14:textId="66E8A2A6" w:rsidR="0020380B" w:rsidRPr="00804D03" w:rsidRDefault="0020380B" w:rsidP="000435C1">
                  <w:pPr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804D03" w14:paraId="588AC031" w14:textId="77777777" w:rsidTr="00D711E8">
              <w:trPr>
                <w:trHeight w:val="434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6A756D2" w14:textId="77777777" w:rsidR="000435C1" w:rsidRPr="00D711E8" w:rsidRDefault="00A61451" w:rsidP="00D711E8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لف- </w:t>
                  </w:r>
                  <w:r w:rsidR="0020380B"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گر</w:t>
                  </w:r>
                  <w:r w:rsidR="0020380B" w:rsidRPr="00804D03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260" w:dyaOrig="400" w14:anchorId="5DFBF22A">
                      <v:shape id="_x0000_i1031" type="#_x0000_t75" style="width:63.3pt;height:19.8pt" o:ole="">
                        <v:imagedata r:id="rId18" o:title=""/>
                      </v:shape>
                      <o:OLEObject Type="Embed" ProgID="Equation.DSMT4" ShapeID="_x0000_i1031" DrawAspect="Content" ObjectID="_1792072110" r:id="rId19"/>
                    </w:object>
                  </w:r>
                  <w:r w:rsidR="0020380B"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و</w:t>
                  </w:r>
                  <w:r w:rsidR="0020380B" w:rsidRPr="00804D03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260" w:dyaOrig="400" w14:anchorId="25861159">
                      <v:shape id="_x0000_i1032" type="#_x0000_t75" style="width:63.3pt;height:19.8pt" o:ole="">
                        <v:imagedata r:id="rId20" o:title=""/>
                      </v:shape>
                      <o:OLEObject Type="Embed" ProgID="Equation.DSMT4" ShapeID="_x0000_i1032" DrawAspect="Content" ObjectID="_1792072111" r:id="rId21"/>
                    </w:object>
                  </w:r>
                  <w:r w:rsidR="0020380B"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اشد نمودار ون آن را رسم کنید.</w:t>
                  </w:r>
                </w:p>
                <w:p w14:paraId="1B74526C" w14:textId="55B1F240" w:rsidR="00D711E8" w:rsidRPr="00D711E8" w:rsidRDefault="00D711E8" w:rsidP="00D711E8">
                  <w:p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</w:p>
              </w:tc>
            </w:tr>
            <w:tr w:rsidR="00A87178" w:rsidRPr="00804D03" w14:paraId="618C242E" w14:textId="77777777" w:rsidTr="00A87178">
              <w:trPr>
                <w:trHeight w:val="397"/>
              </w:trPr>
              <w:tc>
                <w:tcPr>
                  <w:tcW w:w="5386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5CFB0AE" w14:textId="51E62180" w:rsidR="00A87178" w:rsidRPr="00A87178" w:rsidRDefault="00A87178" w:rsidP="00A87178">
                  <w:pPr>
                    <w:rPr>
                      <w:noProof/>
                      <w:sz w:val="25"/>
                      <w:szCs w:val="25"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س دوم : 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نما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ه و مجموعه برابر</w:t>
                  </w:r>
                </w:p>
              </w:tc>
              <w:tc>
                <w:tcPr>
                  <w:tcW w:w="538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2EEE320" w14:textId="2CAF8D62" w:rsidR="00A87178" w:rsidRPr="00A87178" w:rsidRDefault="00A87178" w:rsidP="00A87178">
                  <w:pPr>
                    <w:rPr>
                      <w:noProof/>
                      <w:sz w:val="25"/>
                      <w:szCs w:val="25"/>
                    </w:rPr>
                  </w:pPr>
                </w:p>
              </w:tc>
            </w:tr>
            <w:tr w:rsidR="00A87178" w:rsidRPr="00804D03" w14:paraId="2CCECFC7" w14:textId="77777777" w:rsidTr="00A87178">
              <w:trPr>
                <w:trHeight w:val="397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D6FADA6" w14:textId="77777777" w:rsidR="00A87178" w:rsidRPr="00804D03" w:rsidRDefault="00A87178" w:rsidP="00A87178">
                  <w:pPr>
                    <w:pStyle w:val="ListParagraph"/>
                    <w:numPr>
                      <w:ilvl w:val="0"/>
                      <w:numId w:val="4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>
                    <w:rPr>
                      <w:rFonts w:hint="cs"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جاها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خال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را طور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پر کن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که دو مجموعه برابر باشن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A87178" w:rsidRPr="00804D03" w14:paraId="60BAEE25" w14:textId="77777777" w:rsidTr="00D711E8">
                    <w:tc>
                      <w:tcPr>
                        <w:tcW w:w="5273" w:type="dxa"/>
                        <w:vAlign w:val="center"/>
                      </w:tcPr>
                      <w:p w14:paraId="10657BB2" w14:textId="77777777" w:rsidR="00A87178" w:rsidRPr="00804D03" w:rsidRDefault="00A87178" w:rsidP="00A87178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28"/>
                            <w:sz w:val="25"/>
                            <w:szCs w:val="25"/>
                          </w:rPr>
                          <w:object w:dxaOrig="3159" w:dyaOrig="720" w14:anchorId="5AE03B36">
                            <v:shape id="_x0000_i1033" type="#_x0000_t75" style="width:157.45pt;height:37.2pt" o:ole="">
                              <v:imagedata r:id="rId22" o:title=""/>
                            </v:shape>
                            <o:OLEObject Type="Embed" ProgID="Equation.DSMT4" ShapeID="_x0000_i1033" DrawAspect="Content" ObjectID="_1792072112" r:id="rId23"/>
                          </w:object>
                        </w:r>
                        <w:r w:rsidRPr="00804D03">
                          <w:rPr>
                            <w:rFonts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20470C98" w14:textId="77777777" w:rsidR="00A87178" w:rsidRPr="00804D03" w:rsidRDefault="00A87178" w:rsidP="00A87178">
                        <w:pPr>
                          <w:tabs>
                            <w:tab w:val="right" w:pos="10139"/>
                          </w:tabs>
                          <w:jc w:val="right"/>
                          <w:rPr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30"/>
                            <w:sz w:val="25"/>
                            <w:szCs w:val="25"/>
                          </w:rPr>
                          <w:object w:dxaOrig="4180" w:dyaOrig="800" w14:anchorId="674C750F">
                            <v:shape id="_x0000_i1034" type="#_x0000_t75" style="width:209.65pt;height:38pt" o:ole="">
                              <v:imagedata r:id="rId24" o:title=""/>
                            </v:shape>
                            <o:OLEObject Type="Embed" ProgID="Equation.DSMT4" ShapeID="_x0000_i1034" DrawAspect="Content" ObjectID="_1792072113" r:id="rId25"/>
                          </w:object>
                        </w:r>
                      </w:p>
                    </w:tc>
                  </w:tr>
                  <w:tr w:rsidR="00A87178" w:rsidRPr="00804D03" w14:paraId="06928CB2" w14:textId="77777777" w:rsidTr="00D711E8">
                    <w:tc>
                      <w:tcPr>
                        <w:tcW w:w="5273" w:type="dxa"/>
                        <w:vAlign w:val="center"/>
                      </w:tcPr>
                      <w:p w14:paraId="7E4EF3DA" w14:textId="77777777" w:rsidR="00A87178" w:rsidRPr="00804D03" w:rsidRDefault="00A87178" w:rsidP="00A87178">
                        <w:pPr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b/>
                            <w:bCs/>
                            <w:position w:val="-28"/>
                            <w:sz w:val="25"/>
                            <w:szCs w:val="25"/>
                          </w:rPr>
                          <w:object w:dxaOrig="4020" w:dyaOrig="720" w14:anchorId="7B33B69C">
                            <v:shape id="_x0000_i1035" type="#_x0000_t75" style="width:200.95pt;height:37.2pt" o:ole="">
                              <v:imagedata r:id="rId26" o:title=""/>
                            </v:shape>
                            <o:OLEObject Type="Embed" ProgID="Equation.DSMT4" ShapeID="_x0000_i1035" DrawAspect="Content" ObjectID="_1792072114" r:id="rId27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35EE0069" w14:textId="77777777" w:rsidR="00A87178" w:rsidRPr="00804D03" w:rsidRDefault="00A87178" w:rsidP="00A87178">
                        <w:pPr>
                          <w:tabs>
                            <w:tab w:val="right" w:pos="10139"/>
                          </w:tabs>
                          <w:jc w:val="right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360" w:dyaOrig="440" w14:anchorId="09F169AC">
                            <v:shape id="_x0000_i1036" type="#_x0000_t75" style="width:167.75pt;height:22.95pt" o:ole="">
                              <v:imagedata r:id="rId28" o:title=""/>
                            </v:shape>
                            <o:OLEObject Type="Embed" ProgID="Equation.DSMT4" ShapeID="_x0000_i1036" DrawAspect="Content" ObjectID="_1792072115" r:id="rId29"/>
                          </w:object>
                        </w:r>
                      </w:p>
                    </w:tc>
                  </w:tr>
                </w:tbl>
                <w:p w14:paraId="42009E89" w14:textId="3FC7C36C" w:rsidR="00A87178" w:rsidRPr="00804D03" w:rsidRDefault="00A87178" w:rsidP="0020380B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noProof/>
                      <w:sz w:val="25"/>
                      <w:szCs w:val="25"/>
                    </w:rPr>
                  </w:pPr>
                </w:p>
              </w:tc>
            </w:tr>
            <w:tr w:rsidR="00D711E8" w:rsidRPr="00804D03" w14:paraId="0010B320" w14:textId="77777777" w:rsidTr="00A87178">
              <w:trPr>
                <w:trHeight w:val="397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8D998DB" w14:textId="77777777" w:rsidR="00D711E8" w:rsidRPr="00804D03" w:rsidRDefault="00D711E8" w:rsidP="00D711E8">
                  <w:pPr>
                    <w:pStyle w:val="ListParagraph"/>
                    <w:numPr>
                      <w:ilvl w:val="0"/>
                      <w:numId w:val="44"/>
                    </w:numPr>
                    <w:spacing w:after="160" w:line="259" w:lineRule="auto"/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>
                    <w:rPr>
                      <w:rFonts w:hint="cs"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 هر عبارت 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مقدار </w:t>
                  </w:r>
                  <w: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  <w:t xml:space="preserve"> x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</w:t>
                  </w:r>
                  <w: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  <w:t>y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جهول ها را ب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اب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900"/>
                    <w:gridCol w:w="4220"/>
                    <w:gridCol w:w="3436"/>
                  </w:tblGrid>
                  <w:tr w:rsidR="00D711E8" w:rsidRPr="00804D03" w14:paraId="61298AC4" w14:textId="77777777" w:rsidTr="00D711E8">
                    <w:trPr>
                      <w:trHeight w:val="737"/>
                    </w:trPr>
                    <w:tc>
                      <w:tcPr>
                        <w:tcW w:w="2662" w:type="dxa"/>
                        <w:vAlign w:val="center"/>
                      </w:tcPr>
                      <w:p w14:paraId="3EC9E2B9" w14:textId="77777777" w:rsidR="00D711E8" w:rsidRPr="00804D03" w:rsidRDefault="00D711E8" w:rsidP="00D711E8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28"/>
                            <w:sz w:val="25"/>
                            <w:szCs w:val="25"/>
                          </w:rPr>
                          <w:object w:dxaOrig="2700" w:dyaOrig="720" w14:anchorId="030BCA91">
                            <v:shape id="_x0000_i1037" type="#_x0000_t75" style="width:134.5pt;height:37.2pt" o:ole="">
                              <v:imagedata r:id="rId30" o:title=""/>
                            </v:shape>
                            <o:OLEObject Type="Embed" ProgID="Equation.DSMT4" ShapeID="_x0000_i1037" DrawAspect="Content" ObjectID="_1792072116" r:id="rId31"/>
                          </w:object>
                        </w:r>
                      </w:p>
                    </w:tc>
                    <w:tc>
                      <w:tcPr>
                        <w:tcW w:w="4369" w:type="dxa"/>
                        <w:vAlign w:val="center"/>
                      </w:tcPr>
                      <w:p w14:paraId="620BB2E4" w14:textId="77777777" w:rsidR="00D711E8" w:rsidRPr="00804D03" w:rsidRDefault="00D711E8" w:rsidP="00D711E8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200" w:dyaOrig="360" w14:anchorId="7666CC7A">
                            <v:shape id="_x0000_i1038" type="#_x0000_t75" style="width:110pt;height:19pt" o:ole="">
                              <v:imagedata r:id="rId32" o:title=""/>
                            </v:shape>
                            <o:OLEObject Type="Embed" ProgID="Equation.DSMT4" ShapeID="_x0000_i1038" DrawAspect="Content" ObjectID="_1792072117" r:id="rId33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75DAACF1" w14:textId="77777777" w:rsidR="00D711E8" w:rsidRPr="00804D03" w:rsidRDefault="00D711E8" w:rsidP="00D711E8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240" w:dyaOrig="360" w14:anchorId="60BF602D">
                            <v:shape id="_x0000_i1039" type="#_x0000_t75" style="width:112.35pt;height:19pt" o:ole="">
                              <v:imagedata r:id="rId34" o:title=""/>
                            </v:shape>
                            <o:OLEObject Type="Embed" ProgID="Equation.DSMT4" ShapeID="_x0000_i1039" DrawAspect="Content" ObjectID="_1792072118" r:id="rId35"/>
                          </w:object>
                        </w:r>
                      </w:p>
                    </w:tc>
                  </w:tr>
                </w:tbl>
                <w:p w14:paraId="2EFECD24" w14:textId="68398E0F" w:rsidR="00D711E8" w:rsidRDefault="00D711E8" w:rsidP="00D711E8">
                  <w:pPr>
                    <w:pStyle w:val="ListParagraph"/>
                    <w:ind w:left="360"/>
                    <w:rPr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</w:tbl>
          <w:p w14:paraId="7366E906" w14:textId="7C897916" w:rsidR="0020380B" w:rsidRPr="00804D03" w:rsidRDefault="0020380B" w:rsidP="00662518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5170C983" w14:textId="11678BB0" w:rsidR="00307812" w:rsidRPr="00D711E8" w:rsidRDefault="00307812">
      <w:pPr>
        <w:bidi w:val="0"/>
        <w:rPr>
          <w:rFonts w:cs="B Nazanin"/>
          <w:b/>
          <w:bCs/>
          <w:sz w:val="6"/>
          <w:szCs w:val="6"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0932"/>
      </w:tblGrid>
      <w:tr w:rsidR="00307812" w:rsidRPr="00804D03" w14:paraId="5166DD56" w14:textId="77777777" w:rsidTr="00F358DB">
        <w:tc>
          <w:tcPr>
            <w:tcW w:w="10932" w:type="dxa"/>
            <w:tcBorders>
              <w:bottom w:val="nil"/>
            </w:tcBorders>
          </w:tcPr>
          <w:p w14:paraId="704991AF" w14:textId="77777777" w:rsidR="00307812" w:rsidRPr="00804D03" w:rsidRDefault="00307812" w:rsidP="00F358DB">
            <w:pPr>
              <w:rPr>
                <w:rFonts w:cs="B Nazanin"/>
                <w:b/>
                <w:bCs/>
                <w:sz w:val="4"/>
                <w:szCs w:val="4"/>
                <w:rtl/>
              </w:rPr>
            </w:pPr>
          </w:p>
        </w:tc>
      </w:tr>
      <w:tr w:rsidR="00307812" w:rsidRPr="00804D03" w14:paraId="19A3BBC9" w14:textId="77777777" w:rsidTr="00F358DB">
        <w:tc>
          <w:tcPr>
            <w:tcW w:w="10932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1982"/>
              <w:gridCol w:w="2975"/>
              <w:gridCol w:w="5815"/>
            </w:tblGrid>
            <w:tr w:rsidR="00307812" w:rsidRPr="00804D03" w14:paraId="03D028A8" w14:textId="77777777" w:rsidTr="00D711E8">
              <w:trPr>
                <w:trHeight w:val="1372"/>
              </w:trPr>
              <w:tc>
                <w:tcPr>
                  <w:tcW w:w="10772" w:type="dxa"/>
                  <w:gridSpan w:val="3"/>
                  <w:tcBorders>
                    <w:top w:val="nil"/>
                    <w:bottom w:val="dotted" w:sz="4" w:space="0" w:color="auto"/>
                  </w:tcBorders>
                </w:tcPr>
                <w:p w14:paraId="7EBEA2E9" w14:textId="77777777" w:rsidR="009D0154" w:rsidRPr="00804D03" w:rsidRDefault="009D0154" w:rsidP="009D015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نادرست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جملات ز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را تع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53E6977D" w14:textId="46D811E0" w:rsidR="009D0154" w:rsidRPr="00804D03" w:rsidRDefault="00BA38CC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هر مجموعه،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خودش است. 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504E8BBF" w14:textId="21E7579F" w:rsidR="009D0154" w:rsidRPr="00804D03" w:rsidRDefault="00BA38CC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هر مجموعه،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، مجموعه ته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. 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70540975" w14:textId="18AF6A5A" w:rsidR="009D0154" w:rsidRPr="00804D03" w:rsidRDefault="009D0154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مجموعه ته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ز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، هر مجموعه دلخواه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. 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6E8E6743" w14:textId="368E5007" w:rsidR="009D0154" w:rsidRPr="00804D03" w:rsidRDefault="009D0154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="00BA38CC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فقط مجموعه ته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 که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ز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دارد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681C735E" w14:textId="710FCE04" w:rsidR="009D0154" w:rsidRPr="00804D03" w:rsidRDefault="00BA38CC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مجموعه ا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که 4 عضو دارد ۸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دارد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(       )      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                                  </w:t>
                  </w:r>
                </w:p>
                <w:p w14:paraId="2682CB12" w14:textId="626B22AC" w:rsidR="009D0154" w:rsidRPr="00804D03" w:rsidRDefault="00BA38CC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‌ا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که 3 عضو دارد 9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دارد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(       )      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                               </w:t>
                  </w:r>
                </w:p>
                <w:p w14:paraId="74EEAF83" w14:textId="4A2C8B3E" w:rsidR="00307812" w:rsidRPr="00B83DD5" w:rsidRDefault="00BA38CC" w:rsidP="00B83DD5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مجموعه اعداد اول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اعداد طب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ع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(       )   </w:t>
                  </w:r>
                </w:p>
              </w:tc>
            </w:tr>
            <w:tr w:rsidR="009D7BEF" w:rsidRPr="00804D03" w14:paraId="266EC005" w14:textId="77777777" w:rsidTr="00F358DB">
              <w:trPr>
                <w:trHeight w:val="137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F5381D" w14:textId="77777777" w:rsidR="009D7BEF" w:rsidRPr="00804D03" w:rsidRDefault="009D7BEF" w:rsidP="00307812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 xml:space="preserve"> جاهای خالی را کامل کنید.</w:t>
                  </w:r>
                </w:p>
                <w:p w14:paraId="76478843" w14:textId="28882ED8" w:rsidR="009D7BEF" w:rsidRPr="00804D03" w:rsidRDefault="00BA38CC" w:rsidP="009D7BEF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گا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عضای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همگی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ند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ر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ین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صورت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..............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ست. </w:t>
                  </w:r>
                </w:p>
                <w:p w14:paraId="0954A70B" w14:textId="77D0A1C5" w:rsidR="009D7BEF" w:rsidRPr="00804D03" w:rsidRDefault="00BA38CC" w:rsidP="009D7BEF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لخوا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</w:t>
                  </w:r>
                  <w:r w:rsidR="009D7BEF" w:rsidRPr="00804D03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80" w:dyaOrig="320" w14:anchorId="75090667">
                      <v:shape id="_x0000_i1040" type="#_x0000_t75" style="width:38pt;height:15.05pt" o:ole="">
                        <v:imagedata r:id="rId36" o:title=""/>
                      </v:shape>
                      <o:OLEObject Type="Embed" ProgID="Equation.DSMT4" ShapeID="_x0000_i1040" DrawAspect="Content" ObjectID="_1792072119" r:id="rId37"/>
                    </w:objec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آنگا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 ......................عضوی از ..................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‌باشد.</w:t>
                  </w:r>
                </w:p>
                <w:p w14:paraId="11A5F32D" w14:textId="0C54F31E" w:rsidR="009D7BEF" w:rsidRPr="00804D03" w:rsidRDefault="00BA38CC" w:rsidP="009D7BEF">
                  <w:pPr>
                    <w:jc w:val="both"/>
                    <w:rPr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جموعه ..................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لخواهی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="009D7BEF" w:rsidRPr="00804D03">
                    <w:rPr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</w:tc>
            </w:tr>
            <w:tr w:rsidR="009D0154" w:rsidRPr="00804D03" w14:paraId="27C848BB" w14:textId="77777777" w:rsidTr="009D0154">
              <w:trPr>
                <w:trHeight w:val="137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</w:tcBorders>
                </w:tcPr>
                <w:p w14:paraId="0851F1B6" w14:textId="69015A82" w:rsidR="009D0154" w:rsidRPr="00804D03" w:rsidRDefault="009D0154" w:rsidP="009D015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لف-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</w:t>
                  </w:r>
                  <w:r w:rsidRPr="00804D03">
                    <w:rPr>
                      <w:rFonts w:cs="B Nazanin"/>
                      <w:position w:val="-28"/>
                      <w:sz w:val="25"/>
                      <w:szCs w:val="25"/>
                    </w:rPr>
                    <w:object w:dxaOrig="3040" w:dyaOrig="720" w14:anchorId="4EFBA151">
                      <v:shape id="_x0000_i1041" type="#_x0000_t75" style="width:152.7pt;height:37.2pt" o:ole="">
                        <v:imagedata r:id="rId38" o:title=""/>
                      </v:shape>
                      <o:OLEObject Type="Embed" ProgID="Equation.DSMT4" ShapeID="_x0000_i1041" DrawAspect="Content" ObjectID="_1792072120" r:id="rId39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ادر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ود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بار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عیی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</w:p>
                <w:p w14:paraId="4AB2973A" w14:textId="77777777" w:rsidR="009D0154" w:rsidRPr="00804D03" w:rsidRDefault="009D0154" w:rsidP="009D015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:</w:t>
                  </w:r>
                  <w:r w:rsidRPr="00804D03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820" w:dyaOrig="300" w14:anchorId="26687A0B">
                      <v:shape id="_x0000_i1042" type="#_x0000_t75" style="width:39.55pt;height:15.05pt" o:ole="">
                        <v:imagedata r:id="rId40" o:title=""/>
                      </v:shape>
                      <o:OLEObject Type="Embed" ProgID="Equation.DSMT4" ShapeID="_x0000_i1042" DrawAspect="Content" ObjectID="_1792072121" r:id="rId41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>ب:</w:t>
                  </w:r>
                  <w:r w:rsidRPr="00804D03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1080" w:dyaOrig="360" w14:anchorId="111EB4C4">
                      <v:shape id="_x0000_i1043" type="#_x0000_t75" style="width:53.8pt;height:19pt" o:ole="">
                        <v:imagedata r:id="rId42" o:title=""/>
                      </v:shape>
                      <o:OLEObject Type="Embed" ProgID="Equation.DSMT4" ShapeID="_x0000_i1043" DrawAspect="Content" ObjectID="_1792072122" r:id="rId43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>پ:</w:t>
                  </w:r>
                  <w:r w:rsidRPr="00804D03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620" w:dyaOrig="300" w14:anchorId="62098297">
                      <v:shape id="_x0000_i1044" type="#_x0000_t75" style="width:32.45pt;height:15.05pt" o:ole="">
                        <v:imagedata r:id="rId44" o:title=""/>
                      </v:shape>
                      <o:OLEObject Type="Embed" ProgID="Equation.DSMT4" ShapeID="_x0000_i1044" DrawAspect="Content" ObjectID="_1792072123" r:id="rId45"/>
                    </w:object>
                  </w:r>
                </w:p>
                <w:p w14:paraId="40606A2E" w14:textId="5ABD9910" w:rsidR="009D0154" w:rsidRPr="00804D03" w:rsidRDefault="009307A4" w:rsidP="009D015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object w:dxaOrig="1440" w:dyaOrig="1440" w14:anchorId="4550FCB6">
                      <v:shape id="_x0000_s1040" type="#_x0000_t75" style="position:absolute;left:0;text-align:left;margin-left:6.8pt;margin-top:3.25pt;width:109.2pt;height:81.1pt;z-index:251661312;mso-position-horizontal-relative:text;mso-position-vertical-relative:text">
                        <v:imagedata r:id="rId46" o:title=""/>
                      </v:shape>
                      <o:OLEObject Type="Embed" ProgID="FXDraw.Graphic" ShapeID="_x0000_s1040" DrawAspect="Content" ObjectID="_1792072184" r:id="rId47"/>
                    </w:object>
                  </w:r>
                  <w:r w:rsidR="009D0154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:</w:t>
                  </w:r>
                  <w:r w:rsidR="009D0154" w:rsidRPr="00804D03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1040" w:dyaOrig="360" w14:anchorId="21E3CE52">
                      <v:shape id="_x0000_i1046" type="#_x0000_t75" style="width:51.45pt;height:19pt" o:ole="">
                        <v:imagedata r:id="rId48" o:title=""/>
                      </v:shape>
                      <o:OLEObject Type="Embed" ProgID="Equation.DSMT4" ShapeID="_x0000_i1046" DrawAspect="Content" ObjectID="_1792072124" r:id="rId49"/>
                    </w:object>
                  </w:r>
                  <w:r w:rsidR="009D0154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="009D0154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="009D0154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:</w:t>
                  </w:r>
                  <w:r w:rsidR="009D0154" w:rsidRPr="00804D03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800" w:dyaOrig="320" w14:anchorId="3B6EF61B">
                      <v:shape id="_x0000_i1047" type="#_x0000_t75" style="width:38pt;height:15.05pt" o:ole="">
                        <v:imagedata r:id="rId50" o:title=""/>
                      </v:shape>
                      <o:OLEObject Type="Embed" ProgID="Equation.DSMT4" ShapeID="_x0000_i1047" DrawAspect="Content" ObjectID="_1792072125" r:id="rId51"/>
                    </w:object>
                  </w:r>
                  <w:r w:rsidR="009D0154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="009D0154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>چ:</w:t>
                  </w:r>
                  <w:r w:rsidR="009D0154" w:rsidRPr="00804D03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639" w:dyaOrig="320" w14:anchorId="2AE44D3D">
                      <v:shape id="_x0000_i1048" type="#_x0000_t75" style="width:34pt;height:15.05pt" o:ole="">
                        <v:imagedata r:id="rId52" o:title=""/>
                      </v:shape>
                      <o:OLEObject Type="Embed" ProgID="Equation.DSMT4" ShapeID="_x0000_i1048" DrawAspect="Content" ObjectID="_1792072126" r:id="rId53"/>
                    </w:object>
                  </w:r>
                  <w:r w:rsidR="009D0154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ab/>
                  </w:r>
                  <w:r w:rsidR="009D0154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DD645F2" w14:textId="0F653FA5" w:rsidR="009D0154" w:rsidRPr="00804D03" w:rsidRDefault="009D0154" w:rsidP="009D015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- 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وج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شکل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ا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ال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لام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ناسب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قرا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هید. </w:t>
                  </w:r>
                  <w:r w:rsidRPr="00804D03">
                    <w:rPr>
                      <w:rFonts w:cs="B Nazanin"/>
                      <w:b/>
                      <w:bCs/>
                      <w:position w:val="-16"/>
                      <w:sz w:val="25"/>
                      <w:szCs w:val="25"/>
                    </w:rPr>
                    <w:object w:dxaOrig="1560" w:dyaOrig="480" w14:anchorId="1373F86D">
                      <v:shape id="_x0000_i1049" type="#_x0000_t75" style="width:78.35pt;height:23.75pt" o:ole="">
                        <v:imagedata r:id="rId54" o:title=""/>
                      </v:shape>
                      <o:OLEObject Type="Embed" ProgID="Equation.DSMT4" ShapeID="_x0000_i1049" DrawAspect="Content" ObjectID="_1792072127" r:id="rId55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</w:t>
                  </w:r>
                </w:p>
                <w:p w14:paraId="400C027D" w14:textId="5CDB1840" w:rsidR="009D0154" w:rsidRPr="00804D03" w:rsidRDefault="009D0154" w:rsidP="009D0154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        </w:t>
                  </w:r>
                  <w:r w:rsidRPr="00804D03">
                    <w:rPr>
                      <w:rFonts w:cs="B Nazanin"/>
                      <w:b/>
                      <w:bCs/>
                      <w:position w:val="-34"/>
                      <w:sz w:val="25"/>
                      <w:szCs w:val="25"/>
                    </w:rPr>
                    <w:object w:dxaOrig="6440" w:dyaOrig="800" w14:anchorId="630E2A36">
                      <v:shape id="_x0000_i1050" type="#_x0000_t75" style="width:321.25pt;height:41.95pt" o:ole="">
                        <v:imagedata r:id="rId56" o:title=""/>
                      </v:shape>
                      <o:OLEObject Type="Embed" ProgID="Equation.DSMT4" ShapeID="_x0000_i1050" DrawAspect="Content" ObjectID="_1792072128" r:id="rId57"/>
                    </w:object>
                  </w:r>
                </w:p>
              </w:tc>
            </w:tr>
            <w:tr w:rsidR="00307812" w:rsidRPr="00804D03" w14:paraId="49438438" w14:textId="77777777" w:rsidTr="00B83DD5">
              <w:trPr>
                <w:trHeight w:val="3515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B47671" w14:textId="1865575D" w:rsidR="00307812" w:rsidRPr="00804D03" w:rsidRDefault="003B1344" w:rsidP="003B134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اعضا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 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ها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ز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307812"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مشخص کن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307812"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tblpPr w:leftFromText="180" w:rightFromText="180" w:vertAnchor="text" w:horzAnchor="margin" w:tblpXSpec="center" w:tblpY="76"/>
                    <w:bidiVisual/>
                    <w:tblW w:w="10350" w:type="dxa"/>
                    <w:tblLook w:val="0600" w:firstRow="0" w:lastRow="0" w:firstColumn="0" w:lastColumn="0" w:noHBand="1" w:noVBand="1"/>
                  </w:tblPr>
                  <w:tblGrid>
                    <w:gridCol w:w="5376"/>
                    <w:gridCol w:w="4974"/>
                  </w:tblGrid>
                  <w:tr w:rsidR="003B1344" w:rsidRPr="00804D03" w14:paraId="3E26499E" w14:textId="77777777" w:rsidTr="003B1344">
                    <w:trPr>
                      <w:trHeight w:val="503"/>
                    </w:trPr>
                    <w:tc>
                      <w:tcPr>
                        <w:tcW w:w="5376" w:type="dxa"/>
                      </w:tcPr>
                      <w:p w14:paraId="631F023E" w14:textId="77777777" w:rsidR="003B1344" w:rsidRPr="00804D03" w:rsidRDefault="003B1344" w:rsidP="003B1344">
                        <w:pPr>
                          <w:tabs>
                            <w:tab w:val="right" w:pos="2604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280" w:dyaOrig="360" w14:anchorId="1A495B9F">
                            <v:shape id="_x0000_i1051" type="#_x0000_t75" style="width:113.95pt;height:19pt" o:ole="">
                              <v:imagedata r:id="rId58" o:title=""/>
                            </v:shape>
                            <o:OLEObject Type="Embed" ProgID="Equation.DSMT4" ShapeID="_x0000_i1051" DrawAspect="Content" ObjectID="_1792072129" r:id="rId59"/>
                          </w:object>
                        </w: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4974" w:type="dxa"/>
                      </w:tcPr>
                      <w:p w14:paraId="49899999" w14:textId="37ED42B1" w:rsidR="003B1344" w:rsidRPr="00804D03" w:rsidRDefault="003B1344" w:rsidP="003B1344">
                        <w:pPr>
                          <w:tabs>
                            <w:tab w:val="right" w:pos="2880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320" w:dyaOrig="360" w14:anchorId="0B4CABF8">
                            <v:shape id="_x0000_i1052" type="#_x0000_t75" style="width:116.3pt;height:19pt" o:ole="">
                              <v:imagedata r:id="rId60" o:title=""/>
                            </v:shape>
                            <o:OLEObject Type="Embed" ProgID="Equation.DSMT4" ShapeID="_x0000_i1052" DrawAspect="Content" ObjectID="_1792072130" r:id="rId61"/>
                          </w:object>
                        </w: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</w:t>
                        </w:r>
                      </w:p>
                    </w:tc>
                  </w:tr>
                  <w:tr w:rsidR="003B1344" w:rsidRPr="00804D03" w14:paraId="65D2BD3A" w14:textId="77777777" w:rsidTr="003B1344">
                    <w:tc>
                      <w:tcPr>
                        <w:tcW w:w="5376" w:type="dxa"/>
                      </w:tcPr>
                      <w:p w14:paraId="6967DCB1" w14:textId="45E53456" w:rsidR="003B1344" w:rsidRPr="00804D03" w:rsidRDefault="003B1344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060" w:dyaOrig="360" w14:anchorId="6DFAB456">
                            <v:shape id="_x0000_i1053" type="#_x0000_t75" style="width:104.45pt;height:19pt" o:ole="">
                              <v:imagedata r:id="rId62" o:title=""/>
                            </v:shape>
                            <o:OLEObject Type="Embed" ProgID="Equation.DSMT4" ShapeID="_x0000_i1053" DrawAspect="Content" ObjectID="_1792072131" r:id="rId63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51F72C81" w14:textId="1EFA2F2A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019" w:dyaOrig="360" w14:anchorId="6D1A2494">
                            <v:shape id="_x0000_i1054" type="#_x0000_t75" style="width:150.35pt;height:19pt" o:ole="">
                              <v:imagedata r:id="rId64" o:title=""/>
                            </v:shape>
                            <o:OLEObject Type="Embed" ProgID="Equation.DSMT4" ShapeID="_x0000_i1054" DrawAspect="Content" ObjectID="_1792072132" r:id="rId65"/>
                          </w:object>
                        </w:r>
                      </w:p>
                    </w:tc>
                  </w:tr>
                  <w:tr w:rsidR="003B1344" w:rsidRPr="00804D03" w14:paraId="73B84AE5" w14:textId="77777777" w:rsidTr="003B1344">
                    <w:tc>
                      <w:tcPr>
                        <w:tcW w:w="5376" w:type="dxa"/>
                      </w:tcPr>
                      <w:p w14:paraId="31E287C5" w14:textId="77777777" w:rsidR="003B1344" w:rsidRPr="00804D03" w:rsidRDefault="003B1344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100" w:dyaOrig="360" w14:anchorId="50C5AD98">
                            <v:shape id="_x0000_i1055" type="#_x0000_t75" style="width:155.85pt;height:19pt" o:ole="">
                              <v:imagedata r:id="rId66" o:title=""/>
                            </v:shape>
                            <o:OLEObject Type="Embed" ProgID="Equation.DSMT4" ShapeID="_x0000_i1055" DrawAspect="Content" ObjectID="_1792072133" r:id="rId67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1226A085" w14:textId="77777777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880" w:dyaOrig="360" w14:anchorId="4AA17AA8">
                            <v:shape id="_x0000_i1056" type="#_x0000_t75" style="width:2in;height:19pt" o:ole="">
                              <v:imagedata r:id="rId68" o:title=""/>
                            </v:shape>
                            <o:OLEObject Type="Embed" ProgID="Equation.DSMT4" ShapeID="_x0000_i1056" DrawAspect="Content" ObjectID="_1792072134" r:id="rId69"/>
                          </w:object>
                        </w:r>
                      </w:p>
                    </w:tc>
                  </w:tr>
                  <w:tr w:rsidR="003B1344" w:rsidRPr="00804D03" w14:paraId="40DD0060" w14:textId="77777777" w:rsidTr="003B1344">
                    <w:tc>
                      <w:tcPr>
                        <w:tcW w:w="5376" w:type="dxa"/>
                      </w:tcPr>
                      <w:p w14:paraId="755280A6" w14:textId="77777777" w:rsidR="003B1344" w:rsidRPr="00804D03" w:rsidRDefault="003B1344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180" w:dyaOrig="360" w14:anchorId="12E11025">
                            <v:shape id="_x0000_i1057" type="#_x0000_t75" style="width:159.05pt;height:18.2pt" o:ole="">
                              <v:imagedata r:id="rId70" o:title=""/>
                            </v:shape>
                            <o:OLEObject Type="Embed" ProgID="Equation.DSMT4" ShapeID="_x0000_i1057" DrawAspect="Content" ObjectID="_1792072135" r:id="rId71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27EAA616" w14:textId="77777777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920" w:dyaOrig="360" w14:anchorId="5F352518">
                            <v:shape id="_x0000_i1058" type="#_x0000_t75" style="width:146.35pt;height:19pt" o:ole="">
                              <v:imagedata r:id="rId72" o:title=""/>
                            </v:shape>
                            <o:OLEObject Type="Embed" ProgID="Equation.DSMT4" ShapeID="_x0000_i1058" DrawAspect="Content" ObjectID="_1792072136" r:id="rId73"/>
                          </w:object>
                        </w:r>
                      </w:p>
                    </w:tc>
                  </w:tr>
                  <w:tr w:rsidR="003B1344" w:rsidRPr="00804D03" w14:paraId="282F0E6C" w14:textId="77777777" w:rsidTr="003B1344">
                    <w:tc>
                      <w:tcPr>
                        <w:tcW w:w="5376" w:type="dxa"/>
                      </w:tcPr>
                      <w:p w14:paraId="12B12A3A" w14:textId="4ABA046C" w:rsidR="003B1344" w:rsidRPr="00804D03" w:rsidRDefault="00D711E8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260" w:dyaOrig="360" w14:anchorId="53645266">
                            <v:shape id="_x0000_i1059" type="#_x0000_t75" style="width:163pt;height:19pt" o:ole="">
                              <v:imagedata r:id="rId74" o:title=""/>
                            </v:shape>
                            <o:OLEObject Type="Embed" ProgID="Equation.DSMT4" ShapeID="_x0000_i1059" DrawAspect="Content" ObjectID="_1792072137" r:id="rId75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1AB3B160" w14:textId="77777777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960" w:dyaOrig="360" w14:anchorId="7C403205">
                            <v:shape id="_x0000_i1060" type="#_x0000_t75" style="width:147.95pt;height:19pt" o:ole="">
                              <v:imagedata r:id="rId76" o:title=""/>
                            </v:shape>
                            <o:OLEObject Type="Embed" ProgID="Equation.DSMT4" ShapeID="_x0000_i1060" DrawAspect="Content" ObjectID="_1792072138" r:id="rId77"/>
                          </w:object>
                        </w:r>
                      </w:p>
                    </w:tc>
                  </w:tr>
                </w:tbl>
                <w:p w14:paraId="4D622573" w14:textId="77777777" w:rsidR="00307812" w:rsidRPr="00804D03" w:rsidRDefault="00307812" w:rsidP="003B1344">
                  <w:pPr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</w:p>
              </w:tc>
            </w:tr>
            <w:tr w:rsidR="00307812" w:rsidRPr="00804D03" w14:paraId="785A4632" w14:textId="77777777" w:rsidTr="00F76745">
              <w:trPr>
                <w:trHeight w:val="1344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877581" w14:textId="7BCA560D" w:rsidR="003B1344" w:rsidRPr="00804D03" w:rsidRDefault="003B1344" w:rsidP="003B134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 های 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اد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یاض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3B1344" w:rsidRPr="00804D03" w14:paraId="331B1E1A" w14:textId="77777777" w:rsidTr="003B1344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3C124D37" w14:textId="3F154FC3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F76745" w:rsidRPr="00804D03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540" w:dyaOrig="400" w14:anchorId="20B0F0DF">
                            <v:shape id="_x0000_i1061" type="#_x0000_t75" style="width:77.55pt;height:19.8pt" o:ole="">
                              <v:imagedata r:id="rId78" o:title=""/>
                            </v:shape>
                            <o:OLEObject Type="Embed" ProgID="Equation.DSMT4" ShapeID="_x0000_i1061" DrawAspect="Content" ObjectID="_1792072139" r:id="rId79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25290E6C" w14:textId="6A99E62A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719" w:dyaOrig="360" w14:anchorId="66D245E8">
                            <v:shape id="_x0000_i1062" type="#_x0000_t75" style="width:85.45pt;height:19pt" o:ole="">
                              <v:imagedata r:id="rId80" o:title=""/>
                            </v:shape>
                            <o:OLEObject Type="Embed" ProgID="Equation.DSMT4" ShapeID="_x0000_i1062" DrawAspect="Content" ObjectID="_1792072140" r:id="rId81"/>
                          </w:object>
                        </w:r>
                        <w:r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</w:p>
                    </w:tc>
                  </w:tr>
                  <w:tr w:rsidR="003B1344" w:rsidRPr="00804D03" w14:paraId="29D028FC" w14:textId="77777777" w:rsidTr="003B1344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20AE627D" w14:textId="7A72B07B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600" w:dyaOrig="360" w14:anchorId="7FA34103">
                            <v:shape id="_x0000_i1063" type="#_x0000_t75" style="width:81.5pt;height:19pt" o:ole="">
                              <v:imagedata r:id="rId82" o:title=""/>
                            </v:shape>
                            <o:OLEObject Type="Embed" ProgID="Equation.DSMT4" ShapeID="_x0000_i1063" DrawAspect="Content" ObjectID="_1792072141" r:id="rId83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5D0527AE" w14:textId="730C3CCD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280" w:dyaOrig="360" w14:anchorId="64AA65A0">
                            <v:shape id="_x0000_i1064" type="#_x0000_t75" style="width:63.3pt;height:19pt" o:ole="">
                              <v:imagedata r:id="rId84" o:title=""/>
                            </v:shape>
                            <o:OLEObject Type="Embed" ProgID="Equation.DSMT4" ShapeID="_x0000_i1064" DrawAspect="Content" ObjectID="_1792072142" r:id="rId85"/>
                          </w:object>
                        </w:r>
                      </w:p>
                    </w:tc>
                  </w:tr>
                </w:tbl>
                <w:p w14:paraId="7350A86D" w14:textId="1D3EEB50" w:rsidR="00307812" w:rsidRPr="00804D03" w:rsidRDefault="00307812" w:rsidP="003B1344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307812" w:rsidRPr="00804D03" w14:paraId="61B55476" w14:textId="77777777" w:rsidTr="00E069ED">
              <w:trPr>
                <w:trHeight w:val="1366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2291C93" w14:textId="7F7F3CF3" w:rsidR="00806076" w:rsidRPr="00804D03" w:rsidRDefault="00307812" w:rsidP="00806076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دام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ند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رند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4233"/>
                    <w:gridCol w:w="2797"/>
                    <w:gridCol w:w="3516"/>
                  </w:tblGrid>
                  <w:tr w:rsidR="00806076" w:rsidRPr="00804D03" w14:paraId="2DAC87A8" w14:textId="77777777" w:rsidTr="00BA38CC">
                    <w:trPr>
                      <w:trHeight w:val="567"/>
                    </w:trPr>
                    <w:tc>
                      <w:tcPr>
                        <w:tcW w:w="4233" w:type="dxa"/>
                      </w:tcPr>
                      <w:p w14:paraId="23C81C78" w14:textId="3ED7206F" w:rsidR="00806076" w:rsidRPr="00804D03" w:rsidRDefault="00E069ED" w:rsidP="00806076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861043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مجموعه</w:t>
                        </w:r>
                        <w:r w:rsidR="00861043"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861043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عداد</w:t>
                        </w:r>
                        <w:r w:rsidR="00861043"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861043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ول</w:t>
                        </w:r>
                        <w:r w:rsidR="00861043"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861043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ک</w:t>
                        </w:r>
                        <w:r w:rsidR="00861043"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861043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قمی</w:t>
                        </w:r>
                        <w:r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: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.........</w:t>
                        </w:r>
                      </w:p>
                    </w:tc>
                    <w:tc>
                      <w:tcPr>
                        <w:tcW w:w="2797" w:type="dxa"/>
                      </w:tcPr>
                      <w:p w14:paraId="4EF8ED20" w14:textId="45309C6C" w:rsidR="00806076" w:rsidRPr="00804D03" w:rsidRDefault="00861043" w:rsidP="00806076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660" w:dyaOrig="360" w14:anchorId="67C6413D">
                            <v:shape id="_x0000_i1065" type="#_x0000_t75" style="width:37.2pt;height:18.2pt" o:ole="">
                              <v:imagedata r:id="rId86" o:title=""/>
                            </v:shape>
                            <o:OLEObject Type="Embed" ProgID="Equation.DSMT4" ShapeID="_x0000_i1065" DrawAspect="Content" ObjectID="_1792072143" r:id="rId87"/>
                          </w:object>
                        </w:r>
                        <w:r w:rsidR="00E069ED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: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.........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3EADD40B" w14:textId="78E7DDD2" w:rsidR="00806076" w:rsidRPr="00804D03" w:rsidRDefault="00861043" w:rsidP="00806076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700" w:dyaOrig="440" w14:anchorId="0E71528E">
                            <v:shape id="_x0000_i1066" type="#_x0000_t75" style="width:83.85pt;height:23.75pt" o:ole="">
                              <v:imagedata r:id="rId88" o:title=""/>
                            </v:shape>
                            <o:OLEObject Type="Embed" ProgID="Equation.DSMT4" ShapeID="_x0000_i1066" DrawAspect="Content" ObjectID="_1792072144" r:id="rId89"/>
                          </w:object>
                        </w:r>
                        <w:r w:rsidR="00E069ED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:</w:t>
                        </w:r>
                        <w:r w:rsidR="00BA38CC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.........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</w:p>
                    </w:tc>
                  </w:tr>
                  <w:tr w:rsidR="00861043" w:rsidRPr="00804D03" w14:paraId="5C960B82" w14:textId="77777777" w:rsidTr="00BA38CC">
                    <w:trPr>
                      <w:trHeight w:val="567"/>
                    </w:trPr>
                    <w:tc>
                      <w:tcPr>
                        <w:tcW w:w="4233" w:type="dxa"/>
                      </w:tcPr>
                      <w:p w14:paraId="42043180" w14:textId="3CC69916" w:rsidR="00861043" w:rsidRPr="00804D03" w:rsidRDefault="00861043" w:rsidP="00806076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6"/>
                            <w:sz w:val="25"/>
                            <w:szCs w:val="25"/>
                          </w:rPr>
                          <w:object w:dxaOrig="1020" w:dyaOrig="440" w14:anchorId="03446DB2">
                            <v:shape id="_x0000_i1067" type="#_x0000_t75" style="width:51.45pt;height:22.95pt" o:ole="">
                              <v:imagedata r:id="rId90" o:title=""/>
                            </v:shape>
                            <o:OLEObject Type="Embed" ProgID="Equation.DSMT4" ShapeID="_x0000_i1067" DrawAspect="Content" ObjectID="_1792072145" r:id="rId91"/>
                          </w:object>
                        </w:r>
                        <w:r w:rsidR="00E069ED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:</w:t>
                        </w:r>
                        <w:r w:rsidR="00BA38CC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.........</w:t>
                        </w:r>
                      </w:p>
                    </w:tc>
                    <w:tc>
                      <w:tcPr>
                        <w:tcW w:w="2797" w:type="dxa"/>
                      </w:tcPr>
                      <w:p w14:paraId="35EBD51D" w14:textId="41EA3C94" w:rsidR="00861043" w:rsidRPr="00804D03" w:rsidRDefault="00861043" w:rsidP="00806076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499" w:dyaOrig="360" w14:anchorId="69F1051E">
                            <v:shape id="_x0000_i1068" type="#_x0000_t75" style="width:23.75pt;height:18.2pt" o:ole="">
                              <v:imagedata r:id="rId92" o:title=""/>
                            </v:shape>
                            <o:OLEObject Type="Embed" ProgID="Equation.DSMT4" ShapeID="_x0000_i1068" DrawAspect="Content" ObjectID="_1792072146" r:id="rId93"/>
                          </w:object>
                        </w:r>
                        <w:r w:rsidR="00E069ED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:</w:t>
                        </w:r>
                        <w:r w:rsidR="00BA38CC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.........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335B9CAB" w14:textId="44649F70" w:rsidR="00861043" w:rsidRPr="00804D03" w:rsidRDefault="00861043" w:rsidP="00E069E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280" w:dyaOrig="360" w14:anchorId="724F880D">
                            <v:shape id="_x0000_i1069" type="#_x0000_t75" style="width:65.65pt;height:18.2pt" o:ole="">
                              <v:imagedata r:id="rId94" o:title=""/>
                            </v:shape>
                            <o:OLEObject Type="Embed" ProgID="Equation.DSMT4" ShapeID="_x0000_i1069" DrawAspect="Content" ObjectID="_1792072147" r:id="rId95"/>
                          </w:object>
                        </w: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069ED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:</w:t>
                        </w:r>
                        <w:r w:rsidR="00BA38CC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.........</w:t>
                        </w:r>
                      </w:p>
                    </w:tc>
                  </w:tr>
                </w:tbl>
                <w:p w14:paraId="5C55C6B7" w14:textId="0669D771" w:rsidR="00307812" w:rsidRPr="00804D03" w:rsidRDefault="00307812" w:rsidP="00E069ED">
                  <w:p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</w:p>
              </w:tc>
            </w:tr>
            <w:tr w:rsidR="00E069ED" w:rsidRPr="00804D03" w14:paraId="567C03DA" w14:textId="77777777" w:rsidTr="00B83DD5">
              <w:trPr>
                <w:trHeight w:val="963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87ADD79" w14:textId="7A1CE5CC" w:rsidR="00E069ED" w:rsidRPr="00804D03" w:rsidRDefault="00E069ED" w:rsidP="00E069ED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مام زیر مجموعه های هر مجموعه را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E069ED" w:rsidRPr="00804D03" w14:paraId="03428545" w14:textId="77777777" w:rsidTr="00E069ED">
                    <w:tc>
                      <w:tcPr>
                        <w:tcW w:w="5273" w:type="dxa"/>
                      </w:tcPr>
                      <w:p w14:paraId="7D5685FB" w14:textId="67B86F02" w:rsidR="00E069ED" w:rsidRPr="00804D03" w:rsidRDefault="00E069ED" w:rsidP="00E069ED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 "مجموعه اعدادطبیعی  بین 9 و 12 "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7B5EE9F6" w14:textId="496627C7" w:rsidR="00E069ED" w:rsidRPr="00804D03" w:rsidRDefault="00B83DD5" w:rsidP="00E069ED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660" w:dyaOrig="400" w14:anchorId="4254C714">
                            <v:shape id="_x0000_i1070" type="#_x0000_t75" style="width:37.2pt;height:18.2pt" o:ole="">
                              <v:imagedata r:id="rId96" o:title=""/>
                            </v:shape>
                            <o:OLEObject Type="Embed" ProgID="Equation.DSMT4" ShapeID="_x0000_i1070" DrawAspect="Content" ObjectID="_1792072148" r:id="rId97"/>
                          </w:object>
                        </w:r>
                      </w:p>
                    </w:tc>
                  </w:tr>
                </w:tbl>
                <w:p w14:paraId="046FF7A4" w14:textId="2EBA8248" w:rsidR="00E069ED" w:rsidRPr="00804D03" w:rsidRDefault="00E069ED" w:rsidP="00E069ED">
                  <w:p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804D03" w14:paraId="2ACDB383" w14:textId="77777777" w:rsidTr="00E069ED">
              <w:trPr>
                <w:trHeight w:val="449"/>
              </w:trPr>
              <w:tc>
                <w:tcPr>
                  <w:tcW w:w="495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3467AB6" w14:textId="276CD596" w:rsidR="00E069ED" w:rsidRPr="00804D03" w:rsidRDefault="00E069ED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درس 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س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وم : اجتماع  و اشتراک و تفاضل در مجموعه</w:t>
                  </w:r>
                </w:p>
              </w:tc>
              <w:tc>
                <w:tcPr>
                  <w:tcW w:w="581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D9D9D9" w:themeFill="background1" w:themeFillShade="D9"/>
                </w:tcPr>
                <w:p w14:paraId="634A0C7B" w14:textId="3DF10B2C" w:rsidR="00E069ED" w:rsidRPr="00804D03" w:rsidRDefault="00E069ED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804D03" w14:paraId="26A0ACC3" w14:textId="77777777" w:rsidTr="00E069ED">
              <w:trPr>
                <w:trHeight w:val="44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A95F74" w14:textId="77777777" w:rsidR="00C569A2" w:rsidRPr="00804D03" w:rsidRDefault="00C569A2" w:rsidP="00C569A2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ت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ادرست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ملات ز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را تع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ن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286C65FD" w14:textId="12EB9947" w:rsidR="00C569A2" w:rsidRPr="00804D03" w:rsidRDefault="00C569A2" w:rsidP="00C569A2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گر</w:t>
                  </w:r>
                  <w:r w:rsidRPr="00804D03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040" w:dyaOrig="400" w14:anchorId="482F33D1">
                      <v:shape id="_x0000_i1071" type="#_x0000_t75" style="width:53.8pt;height:18.2pt" o:ole="">
                        <v:imagedata r:id="rId98" o:title=""/>
                      </v:shape>
                      <o:OLEObject Type="Embed" ProgID="Equation.DSMT4" ShapeID="_x0000_i1071" DrawAspect="Content" ObjectID="_1792072149" r:id="rId99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804D03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060" w:dyaOrig="400" w14:anchorId="55E3A487">
                      <v:shape id="_x0000_i1072" type="#_x0000_t75" style="width:53.8pt;height:18.2pt" o:ole="">
                        <v:imagedata r:id="rId100" o:title=""/>
                      </v:shape>
                      <o:OLEObject Type="Embed" ProgID="Equation.DSMT4" ShapeID="_x0000_i1072" DrawAspect="Content" ObjectID="_1792072150" r:id="rId101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، آنگاه</w:t>
                  </w:r>
                  <w:r w:rsidRPr="00804D03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1320" w:dyaOrig="340" w14:anchorId="192BB373">
                      <v:shape id="_x0000_i1073" type="#_x0000_t75" style="width:65.65pt;height:18.2pt" o:ole="">
                        <v:imagedata r:id="rId102" o:title=""/>
                      </v:shape>
                      <o:OLEObject Type="Embed" ProgID="Equation.DSMT4" ShapeID="_x0000_i1073" DrawAspect="Content" ObjectID="_1792072151" r:id="rId103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ست.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6191544E" w14:textId="15A6679D" w:rsidR="00C569A2" w:rsidRPr="00804D03" w:rsidRDefault="00C569A2" w:rsidP="00C569A2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 xml:space="preserve">- مجموعه اعداد طبیعی زیر مجموعه اعداد صحیح است.  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                       </w:t>
                  </w:r>
                </w:p>
                <w:p w14:paraId="1F5C136C" w14:textId="5183738B" w:rsidR="00C569A2" w:rsidRPr="00804D03" w:rsidRDefault="00C569A2" w:rsidP="00C569A2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 مجموعه </w:t>
                  </w:r>
                  <w:r w:rsidRPr="00804D03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00" w:dyaOrig="320" w14:anchorId="3C90058A">
                      <v:shape id="_x0000_i1074" type="#_x0000_t75" style="width:37.2pt;height:18.2pt" o:ole="">
                        <v:imagedata r:id="rId104" o:title=""/>
                      </v:shape>
                      <o:OLEObject Type="Embed" ProgID="Equation.DSMT4" ShapeID="_x0000_i1074" DrawAspect="Content" ObjectID="_1792072152" r:id="rId105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ست.</w:t>
                  </w:r>
                  <w:r w:rsidR="00BA38CC" w:rsidRPr="00804D03">
                    <w:rPr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100198AD" w14:textId="6B818319" w:rsidR="00C569A2" w:rsidRPr="00804D03" w:rsidRDefault="00C569A2" w:rsidP="00C569A2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جموعه 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D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، اشتراک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D,E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284AE044" w14:textId="7428AFB5" w:rsidR="00C569A2" w:rsidRPr="00804D03" w:rsidRDefault="00C569A2" w:rsidP="00C569A2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804D03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0B46449C">
                      <v:shape id="_x0000_i1075" type="#_x0000_t75" style="width:23.75pt;height:18.2pt" o:ole="">
                        <v:imagedata r:id="rId106" o:title=""/>
                      </v:shape>
                      <o:OLEObject Type="Embed" ProgID="Equation.DSMT4" ShapeID="_x0000_i1075" DrawAspect="Content" ObjectID="_1792072153" r:id="rId107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شامل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ند.</w:t>
                  </w:r>
                  <w:r w:rsidR="00BA38CC" w:rsidRPr="00804D03">
                    <w:rPr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42EA03CD" w14:textId="4EF265D5" w:rsidR="00E069ED" w:rsidRPr="00804D03" w:rsidRDefault="00C569A2" w:rsidP="00C569A2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ودش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ود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آ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Pr="00804D03"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(       )       </w:t>
                  </w:r>
                </w:p>
              </w:tc>
            </w:tr>
            <w:tr w:rsidR="00BA38CC" w:rsidRPr="00804D03" w14:paraId="28999FA8" w14:textId="77777777" w:rsidTr="00E069ED">
              <w:trPr>
                <w:trHeight w:val="44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7BCCF2" w14:textId="77777777" w:rsidR="00BA38CC" w:rsidRPr="00804D03" w:rsidRDefault="00BA38CC" w:rsidP="00BA38C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lastRenderedPageBreak/>
                    <w:t xml:space="preserve"> جاهای خالی را کامل کنید.</w:t>
                  </w:r>
                </w:p>
                <w:p w14:paraId="451FB932" w14:textId="48F255A5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شتراک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804D03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6ACCBFCA">
                      <v:shape id="_x0000_i1076" type="#_x0000_t75" style="width:23.75pt;height:18.2pt" o:ole="">
                        <v:imagedata r:id="rId108" o:title=""/>
                      </v:shape>
                      <o:OLEObject Type="Embed" ProgID="Equation.DSMT4" ShapeID="_x0000_i1076" DrawAspect="Content" ObjectID="_1792072154" r:id="rId109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صورت ..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ایش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ی‌دهند. </w:t>
                  </w:r>
                </w:p>
                <w:p w14:paraId="2E183B62" w14:textId="07671ECF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شتراک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، ..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ا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</w:p>
                <w:p w14:paraId="72AAE88E" w14:textId="4AC880C5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شتراک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ه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 ..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1A87424" w14:textId="37ABF795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 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804D03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6CE818E1">
                      <v:shape id="_x0000_i1077" type="#_x0000_t75" style="width:23.75pt;height:18.2pt" o:ole="">
                        <v:imagedata r:id="rId106" o:title=""/>
                      </v:shape>
                      <o:OLEObject Type="Embed" ProgID="Equation.DSMT4" ShapeID="_x0000_i1077" DrawAspect="Content" ObjectID="_1792072155" r:id="rId110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صورت 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شا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ی‌دهیم. </w:t>
                  </w:r>
                </w:p>
                <w:p w14:paraId="30A0EC65" w14:textId="7B2168F5" w:rsidR="006552D4" w:rsidRPr="00804D03" w:rsidRDefault="006552D4" w:rsidP="00B83DD5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ه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 ............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</w:tc>
            </w:tr>
            <w:tr w:rsidR="00BA38CC" w:rsidRPr="00804D03" w14:paraId="1DC1905D" w14:textId="77777777" w:rsidTr="00E069ED">
              <w:trPr>
                <w:trHeight w:val="44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2305C9" w14:textId="77777777" w:rsidR="00BA38CC" w:rsidRPr="00804D03" w:rsidRDefault="00BA38CC" w:rsidP="00BA38C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position w:val="-8"/>
                      <w:sz w:val="25"/>
                      <w:szCs w:val="25"/>
                    </w:rPr>
                    <w:object w:dxaOrig="740" w:dyaOrig="300" w14:anchorId="6854E583">
                      <v:shape id="_x0000_i1078" type="#_x0000_t75" style="width:37.2pt;height:18.2pt" o:ole="">
                        <v:imagedata r:id="rId111" o:title=""/>
                      </v:shape>
                      <o:OLEObject Type="Embed" ProgID="Equation.DSMT4" ShapeID="_x0000_i1078" DrawAspect="Content" ObjectID="_1792072156" r:id="rId112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، تساوی های زیر را کام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BA38CC" w:rsidRPr="00804D03" w14:paraId="2FD64CB0" w14:textId="77777777" w:rsidTr="00F358DB">
                    <w:tc>
                      <w:tcPr>
                        <w:tcW w:w="3515" w:type="dxa"/>
                      </w:tcPr>
                      <w:p w14:paraId="16A1D1F4" w14:textId="77777777" w:rsidR="00BA38CC" w:rsidRPr="00804D03" w:rsidRDefault="00BA38CC" w:rsidP="00BA38CC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820" w:dyaOrig="279" w14:anchorId="1BF5C888">
                            <v:shape id="_x0000_i1079" type="#_x0000_t75" style="width:88.6pt;height:15.05pt" o:ole="">
                              <v:imagedata r:id="rId113" o:title=""/>
                            </v:shape>
                            <o:OLEObject Type="Embed" ProgID="Equation.DSMT4" ShapeID="_x0000_i1079" DrawAspect="Content" ObjectID="_1792072157" r:id="rId114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590040B3" w14:textId="77777777" w:rsidR="00BA38CC" w:rsidRPr="00804D03" w:rsidRDefault="00BA38CC" w:rsidP="00BA38CC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8"/>
                            <w:sz w:val="25"/>
                            <w:szCs w:val="25"/>
                          </w:rPr>
                          <w:object w:dxaOrig="1840" w:dyaOrig="320" w14:anchorId="3F1AB923">
                            <v:shape id="_x0000_i1080" type="#_x0000_t75" style="width:91pt;height:18.2pt" o:ole="">
                              <v:imagedata r:id="rId115" o:title=""/>
                            </v:shape>
                            <o:OLEObject Type="Embed" ProgID="Equation.DSMT4" ShapeID="_x0000_i1080" DrawAspect="Content" ObjectID="_1792072158" r:id="rId116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79BF02AB" w14:textId="77777777" w:rsidR="00BA38CC" w:rsidRPr="00804D03" w:rsidRDefault="00BA38CC" w:rsidP="00BA38CC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8"/>
                            <w:sz w:val="25"/>
                            <w:szCs w:val="25"/>
                          </w:rPr>
                          <w:object w:dxaOrig="1840" w:dyaOrig="320" w14:anchorId="7F3D423C">
                            <v:shape id="_x0000_i1081" type="#_x0000_t75" style="width:91pt;height:18.2pt" o:ole="">
                              <v:imagedata r:id="rId117" o:title=""/>
                            </v:shape>
                            <o:OLEObject Type="Embed" ProgID="Equation.DSMT4" ShapeID="_x0000_i1081" DrawAspect="Content" ObjectID="_1792072159" r:id="rId118"/>
                          </w:object>
                        </w:r>
                      </w:p>
                    </w:tc>
                  </w:tr>
                </w:tbl>
                <w:p w14:paraId="3F9A4E7B" w14:textId="25CC04CC" w:rsidR="00BA38CC" w:rsidRPr="00804D03" w:rsidRDefault="00BA38CC" w:rsidP="00BA38CC">
                  <w:pPr>
                    <w:pStyle w:val="ListParagraph"/>
                    <w:ind w:left="360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F358DB" w:rsidRPr="00804D03" w14:paraId="44963076" w14:textId="77777777" w:rsidTr="00B83DD5">
              <w:trPr>
                <w:trHeight w:val="3643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9DBFA3" w14:textId="5A86EC77" w:rsidR="00F358DB" w:rsidRDefault="00F358DB" w:rsidP="00F358DB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ر هر مورد ، با توجه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ودار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ده شده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اهای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الی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امل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273"/>
                    <w:gridCol w:w="5273"/>
                  </w:tblGrid>
                  <w:tr w:rsidR="00F358DB" w14:paraId="0A69BEA7" w14:textId="77777777" w:rsidTr="00086B4C">
                    <w:trPr>
                      <w:trHeight w:val="1834"/>
                    </w:trPr>
                    <w:tc>
                      <w:tcPr>
                        <w:tcW w:w="5273" w:type="dxa"/>
                        <w:vAlign w:val="center"/>
                      </w:tcPr>
                      <w:p w14:paraId="43B70B78" w14:textId="511E8AFB" w:rsidR="00F358DB" w:rsidRPr="00916EFB" w:rsidRDefault="00916EFB" w:rsidP="00916EFB">
                        <w:pPr>
                          <w:rPr>
                            <w:sz w:val="26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drawing>
                            <wp:anchor distT="0" distB="0" distL="114300" distR="114300" simplePos="0" relativeHeight="251665408" behindDoc="0" locked="0" layoutInCell="1" allowOverlap="1" wp14:anchorId="172C6EDB" wp14:editId="2D1D0A86">
                              <wp:simplePos x="0" y="0"/>
                              <wp:positionH relativeFrom="margin">
                                <wp:posOffset>111760</wp:posOffset>
                              </wp:positionH>
                              <wp:positionV relativeFrom="paragraph">
                                <wp:posOffset>-54610</wp:posOffset>
                              </wp:positionV>
                              <wp:extent cx="1470660" cy="925195"/>
                              <wp:effectExtent l="0" t="0" r="0" b="0"/>
                              <wp:wrapNone/>
                              <wp:docPr id="24" name="Picture 2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8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19" cstate="print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70660" cy="9251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F358DB" w:rsidRPr="00F358DB">
                          <w:rPr>
                            <w:position w:val="-52"/>
                            <w:sz w:val="26"/>
                          </w:rPr>
                          <w:object w:dxaOrig="2160" w:dyaOrig="1240" w14:anchorId="2A229BEA">
                            <v:shape id="_x0000_i1082" type="#_x0000_t75" style="width:109.2pt;height:62.5pt" o:ole="">
                              <v:imagedata r:id="rId120" o:title=""/>
                            </v:shape>
                            <o:OLEObject Type="Embed" ProgID="Equation.DSMT4" ShapeID="_x0000_i1082" DrawAspect="Content" ObjectID="_1792072160" r:id="rId121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bottom"/>
                      </w:tcPr>
                      <w:p w14:paraId="603FCB5E" w14:textId="6FD9276E" w:rsidR="00F358DB" w:rsidRDefault="009307A4" w:rsidP="00916EFB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bookmarkStart w:id="0" w:name="_GoBack"/>
                        <w:r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  <w:lang w:bidi="ar-SA"/>
                          </w:rPr>
                          <w:object w:dxaOrig="1440" w:dyaOrig="1440" w14:anchorId="65AB854C">
                            <v:shape id="_x0000_s1126" type="#_x0000_t75" style="position:absolute;left:0;text-align:left;margin-left:-.1pt;margin-top:-16.85pt;width:96.25pt;height:74.65pt;z-index:251663360;mso-position-horizontal-relative:text;mso-position-vertical-relative:text">
                              <v:imagedata r:id="rId122" o:title=""/>
                            </v:shape>
                            <o:OLEObject Type="Embed" ProgID="FXDraw.Graphic" ShapeID="_x0000_s1126" DrawAspect="Content" ObjectID="_1792072185" r:id="rId123"/>
                          </w:object>
                        </w:r>
                        <w:bookmarkEnd w:id="0"/>
                        <w:r w:rsidR="00F358DB" w:rsidRPr="00F358DB">
                          <w:rPr>
                            <w:position w:val="-52"/>
                            <w:sz w:val="26"/>
                          </w:rPr>
                          <w:object w:dxaOrig="2000" w:dyaOrig="1240" w14:anchorId="39B9B2E0">
                            <v:shape id="_x0000_i1084" type="#_x0000_t75" style="width:100.5pt;height:62.5pt" o:ole="">
                              <v:imagedata r:id="rId124" o:title=""/>
                            </v:shape>
                            <o:OLEObject Type="Embed" ProgID="Equation.DSMT4" ShapeID="_x0000_i1084" DrawAspect="Content" ObjectID="_1792072161" r:id="rId125"/>
                          </w:object>
                        </w:r>
                      </w:p>
                    </w:tc>
                  </w:tr>
                  <w:tr w:rsidR="00916EFB" w14:paraId="1C527ADF" w14:textId="77777777" w:rsidTr="00B83DD5">
                    <w:trPr>
                      <w:trHeight w:val="1357"/>
                    </w:trPr>
                    <w:tc>
                      <w:tcPr>
                        <w:tcW w:w="5273" w:type="dxa"/>
                        <w:vAlign w:val="center"/>
                      </w:tcPr>
                      <w:p w14:paraId="25FE74B4" w14:textId="7044730B" w:rsidR="00916EFB" w:rsidRPr="009C02DF" w:rsidRDefault="00D711E8" w:rsidP="00916EFB">
                        <w:pP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700224" behindDoc="0" locked="0" layoutInCell="1" allowOverlap="1" wp14:anchorId="1DAA34C5" wp14:editId="70918F16">
                              <wp:simplePos x="0" y="0"/>
                              <wp:positionH relativeFrom="column">
                                <wp:posOffset>36195</wp:posOffset>
                              </wp:positionH>
                              <wp:positionV relativeFrom="paragraph">
                                <wp:posOffset>-49530</wp:posOffset>
                              </wp:positionV>
                              <wp:extent cx="1493520" cy="675005"/>
                              <wp:effectExtent l="0" t="0" r="0" b="0"/>
                              <wp:wrapNone/>
                              <wp:docPr id="8" name="Picture 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126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493520" cy="67500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>
                          <w:rPr>
                            <w:sz w:val="26"/>
                          </w:rPr>
                          <w:t xml:space="preserve">            </w:t>
                        </w:r>
                        <w:r w:rsidRPr="008F5F73">
                          <w:rPr>
                            <w:position w:val="-30"/>
                            <w:sz w:val="26"/>
                          </w:rPr>
                          <w:object w:dxaOrig="980" w:dyaOrig="740" w14:anchorId="4C12F495">
                            <v:shape id="_x0000_i1085" type="#_x0000_t75" style="width:48.25pt;height:38pt" o:ole="">
                              <v:imagedata r:id="rId127" o:title=""/>
                            </v:shape>
                            <o:OLEObject Type="Embed" ProgID="Equation.DSMT4" ShapeID="_x0000_i1085" DrawAspect="Content" ObjectID="_1792072162" r:id="rId128"/>
                          </w:object>
                        </w:r>
                        <w:r>
                          <w:rPr>
                            <w:sz w:val="26"/>
                          </w:rPr>
                          <w:t xml:space="preserve">                         </w: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2DCFEA0B" w14:textId="39D49049" w:rsidR="00916EFB" w:rsidRPr="00F358DB" w:rsidRDefault="00916EFB" w:rsidP="00916EFB">
                        <w:pPr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drawing>
                            <wp:anchor distT="0" distB="0" distL="114300" distR="114300" simplePos="0" relativeHeight="251667456" behindDoc="1" locked="0" layoutInCell="1" allowOverlap="1" wp14:anchorId="2D4A31AC" wp14:editId="28B5942C">
                              <wp:simplePos x="0" y="0"/>
                              <wp:positionH relativeFrom="column">
                                <wp:posOffset>57150</wp:posOffset>
                              </wp:positionH>
                              <wp:positionV relativeFrom="paragraph">
                                <wp:posOffset>-40640</wp:posOffset>
                              </wp:positionV>
                              <wp:extent cx="1104900" cy="893445"/>
                              <wp:effectExtent l="0" t="0" r="0" b="1905"/>
                              <wp:wrapNone/>
                              <wp:docPr id="54" name="Picture 5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8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29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04900" cy="8934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F358DB">
                          <w:rPr>
                            <w:position w:val="-52"/>
                            <w:sz w:val="26"/>
                          </w:rPr>
                          <w:object w:dxaOrig="2620" w:dyaOrig="1240" w14:anchorId="56242F72">
                            <v:shape id="_x0000_i1086" type="#_x0000_t75" style="width:131.35pt;height:62.5pt" o:ole="">
                              <v:imagedata r:id="rId130" o:title=""/>
                            </v:shape>
                            <o:OLEObject Type="Embed" ProgID="Equation.DSMT4" ShapeID="_x0000_i1086" DrawAspect="Content" ObjectID="_1792072163" r:id="rId131"/>
                          </w:object>
                        </w:r>
                      </w:p>
                    </w:tc>
                  </w:tr>
                </w:tbl>
                <w:p w14:paraId="28E71826" w14:textId="3B206F70" w:rsidR="00F358DB" w:rsidRPr="008F5F73" w:rsidRDefault="00F358DB" w:rsidP="008F5F73">
                  <w:pPr>
                    <w:tabs>
                      <w:tab w:val="left" w:pos="1655"/>
                    </w:tabs>
                    <w:spacing w:before="240"/>
                    <w:jc w:val="both"/>
                    <w:rPr>
                      <w:b/>
                      <w:bCs/>
                      <w:sz w:val="26"/>
                      <w:rtl/>
                    </w:rPr>
                  </w:pPr>
                </w:p>
              </w:tc>
            </w:tr>
            <w:tr w:rsidR="00F358DB" w:rsidRPr="00804D03" w14:paraId="42A441EA" w14:textId="77777777" w:rsidTr="00F76745">
              <w:trPr>
                <w:trHeight w:val="1404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8C63CC0" w14:textId="3A303CB2" w:rsidR="008F5F73" w:rsidRDefault="00BE76C3" w:rsidP="008F5F73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  <w:drawing>
                      <wp:anchor distT="0" distB="0" distL="114300" distR="114300" simplePos="0" relativeHeight="251674624" behindDoc="0" locked="0" layoutInCell="1" allowOverlap="1" wp14:anchorId="50630896" wp14:editId="0D3CC955">
                        <wp:simplePos x="0" y="0"/>
                        <wp:positionH relativeFrom="column">
                          <wp:posOffset>249731</wp:posOffset>
                        </wp:positionH>
                        <wp:positionV relativeFrom="paragraph">
                          <wp:posOffset>24432</wp:posOffset>
                        </wp:positionV>
                        <wp:extent cx="1121869" cy="854757"/>
                        <wp:effectExtent l="0" t="0" r="2540" b="2540"/>
                        <wp:wrapNone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21869" cy="854757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8F5F73" w:rsidRPr="008F5F7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با توجه به نمودار مقابل :</w:t>
                  </w:r>
                  <w:r w:rsidR="008F5F7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لف- </w:t>
                  </w:r>
                  <w:r w:rsidR="008F5F73" w:rsidRPr="008F5F7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="008F5F73" w:rsidRPr="008F5F7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="008F5F73" w:rsidRPr="008F5F7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چند زیر مجموعه دارد؟</w:t>
                  </w:r>
                </w:p>
                <w:p w14:paraId="6648D6A6" w14:textId="77777777" w:rsidR="00BE76C3" w:rsidRDefault="00BE76C3" w:rsidP="00BE76C3">
                  <w:pPr>
                    <w:rPr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ب- 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ت</w:t>
                  </w:r>
                  <w:r w:rsidRPr="00BE76C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و نادرست</w:t>
                  </w:r>
                  <w:r w:rsidRPr="00BE76C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عبارت ها</w:t>
                  </w:r>
                  <w:r w:rsidRPr="00BE76C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BE76C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BE76C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مشخص کن</w:t>
                  </w:r>
                  <w:r w:rsidRPr="00BE76C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BE76C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.    </w:t>
                  </w:r>
                </w:p>
                <w:p w14:paraId="0A71966B" w14:textId="4B2FD858" w:rsidR="00086B4C" w:rsidRPr="00BE76C3" w:rsidRDefault="00BE76C3" w:rsidP="00F76745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9C02DF">
                    <w:rPr>
                      <w:b/>
                      <w:bCs/>
                      <w:position w:val="-12"/>
                      <w:sz w:val="25"/>
                      <w:szCs w:val="25"/>
                    </w:rPr>
                    <w:object w:dxaOrig="5120" w:dyaOrig="360" w14:anchorId="75F18D07">
                      <v:shape id="_x0000_i1087" type="#_x0000_t75" style="width:257.95pt;height:18.2pt" o:ole="">
                        <v:imagedata r:id="rId133" o:title=""/>
                      </v:shape>
                      <o:OLEObject Type="Embed" ProgID="Equation.DSMT4" ShapeID="_x0000_i1087" DrawAspect="Content" ObjectID="_1792072164" r:id="rId134"/>
                    </w:object>
                  </w:r>
                  <w:r w:rsidRPr="009C02DF"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C02DF">
                    <w:rPr>
                      <w:b/>
                      <w:bCs/>
                      <w:sz w:val="25"/>
                      <w:szCs w:val="25"/>
                    </w:rPr>
                    <w:tab/>
                  </w:r>
                </w:p>
              </w:tc>
            </w:tr>
            <w:tr w:rsidR="00F358DB" w:rsidRPr="00804D03" w14:paraId="016E8BD2" w14:textId="77777777" w:rsidTr="00B83DD5">
              <w:trPr>
                <w:trHeight w:val="3105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CD4CB32" w14:textId="62ED0AFE" w:rsidR="00086B4C" w:rsidRPr="00086B4C" w:rsidRDefault="00086B4C" w:rsidP="00086B4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وجه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ای </w:t>
                  </w:r>
                  <w:r w:rsidRPr="00086B4C">
                    <w:rPr>
                      <w:rFonts w:cs="B Nazanin"/>
                      <w:position w:val="-12"/>
                    </w:rPr>
                    <w:object w:dxaOrig="4239" w:dyaOrig="360" w14:anchorId="7A3D2655">
                      <v:shape id="_x0000_i1088" type="#_x0000_t75" style="width:212.05pt;height:19pt" o:ole="">
                        <v:imagedata r:id="rId135" o:title=""/>
                      </v:shape>
                      <o:OLEObject Type="Embed" ProgID="Equation.DSMT4" ShapeID="_x0000_i1088" DrawAspect="Content" ObjectID="_1792072165" r:id="rId136"/>
                    </w:objec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: </w:t>
                  </w:r>
                </w:p>
                <w:p w14:paraId="5A83ED57" w14:textId="77777777" w:rsidR="00086B4C" w:rsidRPr="00086B4C" w:rsidRDefault="00086B4C" w:rsidP="00086B4C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: درستی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ادرستی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بارت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شخص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:</w:t>
                  </w:r>
                </w:p>
                <w:p w14:paraId="12351AF2" w14:textId="77777777" w:rsidR="00086B4C" w:rsidRPr="00086B4C" w:rsidRDefault="00086B4C" w:rsidP="00086B4C">
                  <w:pPr>
                    <w:tabs>
                      <w:tab w:val="left" w:pos="1644"/>
                      <w:tab w:val="right" w:pos="10368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ab/>
                  </w:r>
                  <w:r w:rsidRPr="00086B4C">
                    <w:rPr>
                      <w:rFonts w:cs="B Nazanin"/>
                      <w:b/>
                      <w:bCs/>
                      <w:position w:val="-16"/>
                      <w:sz w:val="25"/>
                      <w:szCs w:val="25"/>
                    </w:rPr>
                    <w:object w:dxaOrig="7100" w:dyaOrig="460" w14:anchorId="16F4768E">
                      <v:shape id="_x0000_i1089" type="#_x0000_t75" style="width:354.45pt;height:22.95pt" o:ole="">
                        <v:imagedata r:id="rId137" o:title=""/>
                      </v:shape>
                      <o:OLEObject Type="Embed" ProgID="Equation.DSMT4" ShapeID="_x0000_i1089" DrawAspect="Content" ObjectID="_1792072166" r:id="rId138"/>
                    </w:object>
                  </w:r>
                </w:p>
                <w:p w14:paraId="1A575E74" w14:textId="67AD4E57" w:rsidR="00086B4C" w:rsidRDefault="00086B4C" w:rsidP="00086B4C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: 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عضایشان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شخص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7D41AC" w14:paraId="1740787F" w14:textId="77777777" w:rsidTr="007D41AC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4935401F" w14:textId="69B97751" w:rsidR="007D41A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900" w:dyaOrig="320" w14:anchorId="3341D602">
                            <v:shape id="_x0000_i1090" type="#_x0000_t75" style="width:146.35pt;height:15.8pt" o:ole="">
                              <v:imagedata r:id="rId139" o:title=""/>
                            </v:shape>
                            <o:OLEObject Type="Embed" ProgID="Equation.DSMT4" ShapeID="_x0000_i1090" DrawAspect="Content" ObjectID="_1792072167" r:id="rId140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1AE9D296" w14:textId="70C0657A" w:rsidR="007D41A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940" w:dyaOrig="340" w14:anchorId="27CB104D">
                            <v:shape id="_x0000_i1091" type="#_x0000_t75" style="width:147.95pt;height:16.6pt" o:ole="">
                              <v:imagedata r:id="rId141" o:title=""/>
                            </v:shape>
                            <o:OLEObject Type="Embed" ProgID="Equation.DSMT4" ShapeID="_x0000_i1091" DrawAspect="Content" ObjectID="_1792072168" r:id="rId142"/>
                          </w:object>
                        </w:r>
                      </w:p>
                    </w:tc>
                  </w:tr>
                  <w:tr w:rsidR="007D41AC" w14:paraId="27DB7F2C" w14:textId="77777777" w:rsidTr="007D41AC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4F97B1BE" w14:textId="7CB7B080" w:rsidR="007D41AC" w:rsidRPr="00086B4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3560" w:dyaOrig="340" w14:anchorId="0E07AE4D">
                            <v:shape id="_x0000_i1092" type="#_x0000_t75" style="width:178pt;height:16.6pt" o:ole="">
                              <v:imagedata r:id="rId143" o:title=""/>
                            </v:shape>
                            <o:OLEObject Type="Embed" ProgID="Equation.DSMT4" ShapeID="_x0000_i1092" DrawAspect="Content" ObjectID="_1792072169" r:id="rId144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098AAB55" w14:textId="040242F3" w:rsidR="007D41AC" w:rsidRPr="00086B4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3580" w:dyaOrig="340" w14:anchorId="1982D6C6">
                            <v:shape id="_x0000_i1093" type="#_x0000_t75" style="width:178.8pt;height:16.6pt" o:ole="">
                              <v:imagedata r:id="rId145" o:title=""/>
                            </v:shape>
                            <o:OLEObject Type="Embed" ProgID="Equation.DSMT4" ShapeID="_x0000_i1093" DrawAspect="Content" ObjectID="_1792072170" r:id="rId146"/>
                          </w:object>
                        </w:r>
                      </w:p>
                    </w:tc>
                  </w:tr>
                  <w:tr w:rsidR="007D41AC" w14:paraId="75780C75" w14:textId="77777777" w:rsidTr="007D41AC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49137494" w14:textId="2874C6D3" w:rsidR="007D41AC" w:rsidRPr="00086B4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4099" w:dyaOrig="340" w14:anchorId="22BB6553">
                            <v:shape id="_x0000_i1094" type="#_x0000_t75" style="width:205.7pt;height:16.6pt" o:ole="">
                              <v:imagedata r:id="rId147" o:title=""/>
                            </v:shape>
                            <o:OLEObject Type="Embed" ProgID="Equation.DSMT4" ShapeID="_x0000_i1094" DrawAspect="Content" ObjectID="_1792072171" r:id="rId148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0A6C3D4B" w14:textId="080457F1" w:rsidR="007D41AC" w:rsidRPr="00086B4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3600" w:dyaOrig="340" w14:anchorId="192D67C0">
                            <v:shape id="_x0000_i1095" type="#_x0000_t75" style="width:180.4pt;height:16.6pt" o:ole="">
                              <v:imagedata r:id="rId149" o:title=""/>
                            </v:shape>
                            <o:OLEObject Type="Embed" ProgID="Equation.DSMT4" ShapeID="_x0000_i1095" DrawAspect="Content" ObjectID="_1792072172" r:id="rId150"/>
                          </w:object>
                        </w:r>
                      </w:p>
                    </w:tc>
                  </w:tr>
                </w:tbl>
                <w:p w14:paraId="2F08D8B6" w14:textId="22FC5BC7" w:rsidR="00086B4C" w:rsidRPr="00086B4C" w:rsidRDefault="00086B4C" w:rsidP="00086B4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B83DD5" w:rsidRPr="00804D03" w14:paraId="3310E4B8" w14:textId="77777777" w:rsidTr="00B83DD5">
              <w:trPr>
                <w:trHeight w:val="695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6601FA" w14:textId="77777777" w:rsidR="00B83DD5" w:rsidRPr="003E19C1" w:rsidRDefault="00B83DD5" w:rsidP="00B83DD5">
                  <w:pPr>
                    <w:pStyle w:val="ListParagraph"/>
                    <w:numPr>
                      <w:ilvl w:val="0"/>
                      <w:numId w:val="45"/>
                    </w:numPr>
                    <w:spacing w:after="160" w:line="259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3E19C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</w:t>
                  </w:r>
                  <w:r w:rsidRPr="003E19C1">
                    <w:rPr>
                      <w:rFonts w:cs="B Nazanin"/>
                      <w:position w:val="-14"/>
                    </w:rPr>
                    <w:object w:dxaOrig="4020" w:dyaOrig="400" w14:anchorId="7E0ABCC8">
                      <v:shape id="_x0000_i1096" type="#_x0000_t75" style="width:204.15pt;height:18.2pt" o:ole="">
                        <v:imagedata r:id="rId151" o:title=""/>
                      </v:shape>
                      <o:OLEObject Type="Embed" ProgID="Equation.DSMT4" ShapeID="_x0000_i1096" DrawAspect="Content" ObjectID="_1792072173" r:id="rId152"/>
                    </w:object>
                  </w:r>
                  <w:r w:rsidRPr="003E19C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: اعضای مجموعه های زیر را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B83DD5" w14:paraId="64FCD780" w14:textId="77777777" w:rsidTr="00B83DD5">
                    <w:trPr>
                      <w:trHeight w:val="550"/>
                    </w:trPr>
                    <w:tc>
                      <w:tcPr>
                        <w:tcW w:w="3515" w:type="dxa"/>
                      </w:tcPr>
                      <w:p w14:paraId="3766D572" w14:textId="77777777" w:rsidR="00B83DD5" w:rsidRDefault="00B83DD5" w:rsidP="00B83DD5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694247">
                          <w:rPr>
                            <w:position w:val="-14"/>
                          </w:rPr>
                          <w:object w:dxaOrig="2560" w:dyaOrig="400" w14:anchorId="7CF93858">
                            <v:shape id="_x0000_i1097" type="#_x0000_t75" style="width:127.4pt;height:19.8pt" o:ole="">
                              <v:imagedata r:id="rId153" o:title=""/>
                            </v:shape>
                            <o:OLEObject Type="Embed" ProgID="Equation.DSMT4" ShapeID="_x0000_i1097" DrawAspect="Content" ObjectID="_1792072174" r:id="rId154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7F17598A" w14:textId="77777777" w:rsidR="00B83DD5" w:rsidRDefault="00B83DD5" w:rsidP="00B83DD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2620" w:dyaOrig="400" w14:anchorId="7FF37330">
                            <v:shape id="_x0000_i1098" type="#_x0000_t75" style="width:131.35pt;height:18.2pt" o:ole="">
                              <v:imagedata r:id="rId155" o:title=""/>
                            </v:shape>
                            <o:OLEObject Type="Embed" ProgID="Equation.DSMT4" ShapeID="_x0000_i1098" DrawAspect="Content" ObjectID="_1792072175" r:id="rId156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3DD30F40" w14:textId="77777777" w:rsidR="00B83DD5" w:rsidRDefault="00B83DD5" w:rsidP="00B83DD5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2160" w:dyaOrig="400" w14:anchorId="3996F5F1">
                            <v:shape id="_x0000_i1099" type="#_x0000_t75" style="width:108.4pt;height:18.2pt" o:ole="">
                              <v:imagedata r:id="rId157" o:title=""/>
                            </v:shape>
                            <o:OLEObject Type="Embed" ProgID="Equation.DSMT4" ShapeID="_x0000_i1099" DrawAspect="Content" ObjectID="_1792072176" r:id="rId158"/>
                          </w:object>
                        </w:r>
                      </w:p>
                    </w:tc>
                  </w:tr>
                </w:tbl>
                <w:p w14:paraId="049A6B3E" w14:textId="5F168575" w:rsidR="00B83DD5" w:rsidRDefault="00B83DD5" w:rsidP="00B83DD5">
                  <w:pPr>
                    <w:pStyle w:val="ListParagraph"/>
                    <w:ind w:left="360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7D41AC" w:rsidRPr="00804D03" w14:paraId="54D354EC" w14:textId="77777777" w:rsidTr="00F76745">
              <w:trPr>
                <w:trHeight w:val="310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A49B2EE" w14:textId="77777777" w:rsidR="007D41AC" w:rsidRDefault="00875689" w:rsidP="00086B4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قسمت‌های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خواسته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شده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را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هاشور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زنید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515"/>
                    <w:gridCol w:w="3515"/>
                    <w:gridCol w:w="3516"/>
                  </w:tblGrid>
                  <w:tr w:rsidR="003E19C1" w14:paraId="37362FF1" w14:textId="77777777" w:rsidTr="003C67E9">
                    <w:trPr>
                      <w:trHeight w:val="1217"/>
                    </w:trPr>
                    <w:tc>
                      <w:tcPr>
                        <w:tcW w:w="3515" w:type="dxa"/>
                      </w:tcPr>
                      <w:p w14:paraId="5FA96586" w14:textId="5CBFC736" w:rsidR="003E19C1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880" w:dyaOrig="340" w14:anchorId="0BA5C337">
                            <v:shape id="_x0000_i1100" type="#_x0000_t75" style="width:41.95pt;height:18.2pt" o:ole="">
                              <v:imagedata r:id="rId159" o:title=""/>
                            </v:shape>
                            <o:OLEObject Type="Embed" ProgID="Equation.DSMT4" ShapeID="_x0000_i1100" DrawAspect="Content" ObjectID="_1792072177" r:id="rId160"/>
                          </w:object>
                        </w:r>
                      </w:p>
                      <w:p w14:paraId="612D3547" w14:textId="77777777" w:rsidR="00BD7B49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  <w:p w14:paraId="6ADC2400" w14:textId="0BBFE7AB" w:rsidR="00BD7B49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</w:tc>
                    <w:tc>
                      <w:tcPr>
                        <w:tcW w:w="3515" w:type="dxa"/>
                      </w:tcPr>
                      <w:p w14:paraId="1A5E079E" w14:textId="3F4CF654" w:rsidR="003E19C1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280" w:dyaOrig="400" w14:anchorId="1C94A97E">
                            <v:shape id="_x0000_i1101" type="#_x0000_t75" style="width:65.65pt;height:18.2pt" o:ole="">
                              <v:imagedata r:id="rId161" o:title=""/>
                            </v:shape>
                            <o:OLEObject Type="Embed" ProgID="Equation.DSMT4" ShapeID="_x0000_i1101" DrawAspect="Content" ObjectID="_1792072178" r:id="rId162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2456F65E" w14:textId="0366BB3A" w:rsidR="003E19C1" w:rsidRDefault="00CB3217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5888" behindDoc="0" locked="0" layoutInCell="1" allowOverlap="1" wp14:anchorId="66C2AF9D" wp14:editId="629013F8">
                              <wp:simplePos x="0" y="0"/>
                              <wp:positionH relativeFrom="column">
                                <wp:posOffset>85090</wp:posOffset>
                              </wp:positionH>
                              <wp:positionV relativeFrom="paragraph">
                                <wp:posOffset>33655</wp:posOffset>
                              </wp:positionV>
                              <wp:extent cx="947420" cy="682625"/>
                              <wp:effectExtent l="0" t="0" r="5080" b="3175"/>
                              <wp:wrapNone/>
                              <wp:docPr id="5" name="Picture 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47420" cy="682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3C67E9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3840" behindDoc="0" locked="0" layoutInCell="1" allowOverlap="1" wp14:anchorId="56D755CC" wp14:editId="23559049">
                              <wp:simplePos x="0" y="0"/>
                              <wp:positionH relativeFrom="column">
                                <wp:posOffset>2270125</wp:posOffset>
                              </wp:positionH>
                              <wp:positionV relativeFrom="paragraph">
                                <wp:posOffset>31750</wp:posOffset>
                              </wp:positionV>
                              <wp:extent cx="947420" cy="682625"/>
                              <wp:effectExtent l="0" t="0" r="5080" b="3175"/>
                              <wp:wrapNone/>
                              <wp:docPr id="4" name="Picture 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47420" cy="682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3C67E9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2816" behindDoc="1" locked="0" layoutInCell="1" allowOverlap="1" wp14:anchorId="1B669BC1" wp14:editId="5A9BF64C">
                              <wp:simplePos x="0" y="0"/>
                              <wp:positionH relativeFrom="column">
                                <wp:posOffset>4434840</wp:posOffset>
                              </wp:positionH>
                              <wp:positionV relativeFrom="paragraph">
                                <wp:posOffset>-4445</wp:posOffset>
                              </wp:positionV>
                              <wp:extent cx="577215" cy="682625"/>
                              <wp:effectExtent l="0" t="0" r="0" b="3175"/>
                              <wp:wrapNone/>
                              <wp:docPr id="3" name="Picture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77215" cy="682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BD7B49" w:rsidRPr="009C02DF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320" w:dyaOrig="360" w14:anchorId="622DFC77">
                            <v:shape id="_x0000_i1102" type="#_x0000_t75" style="width:65.65pt;height:18.2pt" o:ole="">
                              <v:imagedata r:id="rId165" o:title=""/>
                            </v:shape>
                            <o:OLEObject Type="Embed" ProgID="Equation.DSMT4" ShapeID="_x0000_i1102" DrawAspect="Content" ObjectID="_1792072179" r:id="rId166"/>
                          </w:object>
                        </w:r>
                      </w:p>
                    </w:tc>
                  </w:tr>
                  <w:tr w:rsidR="00BD7B49" w14:paraId="1D63DB33" w14:textId="77777777" w:rsidTr="00BD7B49">
                    <w:trPr>
                      <w:trHeight w:val="1359"/>
                    </w:trPr>
                    <w:tc>
                      <w:tcPr>
                        <w:tcW w:w="3515" w:type="dxa"/>
                      </w:tcPr>
                      <w:p w14:paraId="3F71EBBE" w14:textId="79B40DFF" w:rsidR="00BD7B49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6912" behindDoc="0" locked="0" layoutInCell="1" allowOverlap="1" wp14:anchorId="68E2D579" wp14:editId="1A4624AE">
                              <wp:simplePos x="0" y="0"/>
                              <wp:positionH relativeFrom="column">
                                <wp:posOffset>17526</wp:posOffset>
                              </wp:positionH>
                              <wp:positionV relativeFrom="paragraph">
                                <wp:posOffset>28830</wp:posOffset>
                              </wp:positionV>
                              <wp:extent cx="757994" cy="780288"/>
                              <wp:effectExtent l="0" t="0" r="4445" b="1270"/>
                              <wp:wrapNone/>
                              <wp:docPr id="6" name="Picture 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61577" cy="78397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859" w:dyaOrig="340" w14:anchorId="21435A71">
                            <v:shape id="_x0000_i1103" type="#_x0000_t75" style="width:41.95pt;height:18.2pt" o:ole="">
                              <v:imagedata r:id="rId168" o:title=""/>
                            </v:shape>
                            <o:OLEObject Type="Embed" ProgID="Equation.DSMT4" ShapeID="_x0000_i1103" DrawAspect="Content" ObjectID="_1792072180" r:id="rId169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106DBC48" w14:textId="2A6C443A" w:rsidR="00BD7B49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7936" behindDoc="0" locked="0" layoutInCell="1" allowOverlap="1" wp14:anchorId="159A275C" wp14:editId="1B1F2010">
                              <wp:simplePos x="0" y="0"/>
                              <wp:positionH relativeFrom="column">
                                <wp:posOffset>-12064</wp:posOffset>
                              </wp:positionH>
                              <wp:positionV relativeFrom="paragraph">
                                <wp:posOffset>211709</wp:posOffset>
                              </wp:positionV>
                              <wp:extent cx="862088" cy="621665"/>
                              <wp:effectExtent l="0" t="0" r="0" b="6985"/>
                              <wp:wrapNone/>
                              <wp:docPr id="7" name="Picture 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867656" cy="6256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880" w:dyaOrig="340" w14:anchorId="14C80229">
                            <v:shape id="_x0000_i1104" type="#_x0000_t75" style="width:95.75pt;height:18.2pt" o:ole="">
                              <v:imagedata r:id="rId171" o:title=""/>
                            </v:shape>
                            <o:OLEObject Type="Embed" ProgID="Equation.DSMT4" ShapeID="_x0000_i1104" DrawAspect="Content" ObjectID="_1792072181" r:id="rId172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5CDCCAFB" w14:textId="55186980" w:rsidR="00BD7B49" w:rsidRDefault="00D711E8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98176" behindDoc="0" locked="0" layoutInCell="1" allowOverlap="1" wp14:anchorId="39146781" wp14:editId="4C9A59E6">
                              <wp:simplePos x="0" y="0"/>
                              <wp:positionH relativeFrom="column">
                                <wp:posOffset>24679</wp:posOffset>
                              </wp:positionH>
                              <wp:positionV relativeFrom="paragraph">
                                <wp:posOffset>37342</wp:posOffset>
                              </wp:positionV>
                              <wp:extent cx="1011936" cy="793846"/>
                              <wp:effectExtent l="0" t="0" r="0" b="6350"/>
                              <wp:wrapNone/>
                              <wp:docPr id="15" name="Picture 1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3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011936" cy="79384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D711E8">
                          <w:rPr>
                            <w:b/>
                            <w:bCs/>
                            <w:position w:val="-8"/>
                            <w:sz w:val="25"/>
                            <w:szCs w:val="25"/>
                          </w:rPr>
                          <w:object w:dxaOrig="700" w:dyaOrig="320" w14:anchorId="09B11860">
                            <v:shape id="_x0000_i1105" type="#_x0000_t75" style="width:34.8pt;height:16.6pt" o:ole="">
                              <v:imagedata r:id="rId174" o:title=""/>
                            </v:shape>
                            <o:OLEObject Type="Embed" ProgID="Equation.DSMT4" ShapeID="_x0000_i1105" DrawAspect="Content" ObjectID="_1792072182" r:id="rId175"/>
                          </w:object>
                        </w:r>
                      </w:p>
                    </w:tc>
                  </w:tr>
                </w:tbl>
                <w:p w14:paraId="7400914E" w14:textId="2F1F9952" w:rsidR="003E19C1" w:rsidRPr="003E19C1" w:rsidRDefault="003E19C1" w:rsidP="003E19C1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3E19C1" w:rsidRPr="00804D03" w14:paraId="38674B7E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5B159C4" w14:textId="757DB544" w:rsidR="00B47E04" w:rsidRDefault="009307A4" w:rsidP="00B47E04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/>
                      <w:noProof/>
                    </w:rPr>
                    <w:object w:dxaOrig="1440" w:dyaOrig="1440" w14:anchorId="5CB520CF">
                      <v:shape id="_x0000_s1144" type="#_x0000_t75" style="position:absolute;left:0;text-align:left;margin-left:34.1pt;margin-top:1.9pt;width:75.6pt;height:58.6pt;z-index:251681792;mso-position-horizontal-relative:text;mso-position-vertical-relative:text">
                        <v:imagedata r:id="rId176" o:title=""/>
                      </v:shape>
                      <o:OLEObject Type="Embed" ProgID="FXDraw.Graphic" ShapeID="_x0000_s1144" DrawAspect="Content" ObjectID="_1792072186" r:id="rId177"/>
                    </w:object>
                  </w:r>
                  <w:r w:rsidR="003E19C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B47E04"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47E04" w:rsidRPr="00B47E04">
                    <w:rPr>
                      <w:rFonts w:cs="B Nazanin"/>
                    </w:rPr>
                    <w:object w:dxaOrig="5220" w:dyaOrig="360" w14:anchorId="16FB5A65">
                      <v:shape id="_x0000_i1107" type="#_x0000_t75" style="width:250pt;height:18.2pt" o:ole="">
                        <v:imagedata r:id="rId178" o:title=""/>
                      </v:shape>
                      <o:OLEObject Type="Embed" ProgID="Equation.DSMT4" ShapeID="_x0000_i1107" DrawAspect="Content" ObjectID="_1792072183" r:id="rId179"/>
                    </w:object>
                  </w:r>
                  <w:r w:rsidR="00B47E04"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 ،</w:t>
                  </w:r>
                </w:p>
                <w:p w14:paraId="7B0F8E9F" w14:textId="77777777" w:rsidR="00B47E04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ودار</w:t>
                  </w:r>
                  <w:r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ن</w:t>
                  </w:r>
                  <w:r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قابل</w:t>
                  </w:r>
                  <w:r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کمیل</w:t>
                  </w:r>
                  <w:r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</w:p>
                <w:p w14:paraId="1F1D0C23" w14:textId="49952DEC" w:rsidR="00B47E04" w:rsidRPr="00B47E04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B47E04" w:rsidRPr="00804D03" w14:paraId="7418FAF7" w14:textId="77777777" w:rsidTr="008339C5">
              <w:trPr>
                <w:trHeight w:val="410"/>
              </w:trPr>
              <w:tc>
                <w:tcPr>
                  <w:tcW w:w="198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E93084D" w14:textId="6EBC1F68" w:rsidR="00B47E04" w:rsidRPr="00B47E04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B47E04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چهارم:</w:t>
                  </w:r>
                  <w:r w:rsidR="008339C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8339C5" w:rsidRPr="00B47E04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حتمال</w:t>
                  </w:r>
                </w:p>
              </w:tc>
              <w:tc>
                <w:tcPr>
                  <w:tcW w:w="879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2C11394" w14:textId="09BB6C17" w:rsidR="00B47E04" w:rsidRPr="00B47E04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B47E04" w:rsidRPr="00804D03" w14:paraId="23068E08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5A7E74" w14:textId="0A2A66D1" w:rsidR="00DD0533" w:rsidRPr="004573E6" w:rsidRDefault="00DD0533" w:rsidP="004573E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ه کارت با شماره ها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۱ تا ۱۰ داخل جعبه قرار دارد 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ه تصادف 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ارت 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رمیداریم . با کدام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حتمال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عدد خارج شد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DD0533" w:rsidRPr="00DD0533" w14:paraId="4FC33648" w14:textId="77777777" w:rsidTr="004573E6">
                    <w:tc>
                      <w:tcPr>
                        <w:tcW w:w="3515" w:type="dxa"/>
                      </w:tcPr>
                      <w:p w14:paraId="3BC207DC" w14:textId="2AED1B4C" w:rsidR="004573E6" w:rsidRDefault="00DD0533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 ۵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ست 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  <w:p w14:paraId="7557594C" w14:textId="653D0B06" w:rsidR="00DD0533" w:rsidRPr="00DD0533" w:rsidRDefault="004573E6" w:rsidP="00DD0533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2</w:t>
                        </w:r>
                        <w:r w:rsidR="00DD0533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ب</w:t>
                        </w:r>
                        <w:r w:rsidR="00DD0533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DD0533" w:rsidRPr="00DD0533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شتر</w:t>
                        </w:r>
                        <w:r w:rsidR="00DD0533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از ۴ </w:t>
                        </w:r>
                        <w:r w:rsidR="00DD0533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است : ................                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3A1AA59C" w14:textId="77777777" w:rsidR="004573E6" w:rsidRDefault="00DD0533" w:rsidP="00DD0533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4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کمتر از 5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است: ...............         </w:t>
                        </w:r>
                      </w:p>
                      <w:p w14:paraId="3309C241" w14:textId="7FBE4AA1" w:rsidR="00DD0533" w:rsidRPr="00DD0533" w:rsidRDefault="00DD0533" w:rsidP="00DD0533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5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زوج و از 5 کوچکتر باشد</w:t>
                        </w:r>
                        <w:r w:rsidR="00F7674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F7674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t xml:space="preserve"> : </w:t>
                        </w:r>
                        <w:r w:rsidR="00F7674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..............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186E0504" w14:textId="60D8FFB1" w:rsidR="00DD0533" w:rsidRPr="00DD0533" w:rsidRDefault="004573E6" w:rsidP="00DD0533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3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اول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ست : ................</w:t>
                        </w:r>
                      </w:p>
                    </w:tc>
                  </w:tr>
                </w:tbl>
                <w:p w14:paraId="0597939C" w14:textId="31119268" w:rsidR="00B47E04" w:rsidRPr="00DD0533" w:rsidRDefault="00B47E04" w:rsidP="00DD0533">
                  <w:pPr>
                    <w:rPr>
                      <w:rFonts w:cs="B Nazanin"/>
                      <w:noProof/>
                      <w:rtl/>
                    </w:rPr>
                  </w:pPr>
                </w:p>
              </w:tc>
            </w:tr>
            <w:tr w:rsidR="008339C5" w:rsidRPr="00804D03" w14:paraId="55F65FBD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92830B6" w14:textId="20952967" w:rsidR="004573E6" w:rsidRDefault="004573E6" w:rsidP="004573E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گر تاس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ب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داز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حتمال هر 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ز پ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شامدها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به دست آور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2B13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4573E6" w14:paraId="33C49A12" w14:textId="77777777" w:rsidTr="00B83DD5">
                    <w:trPr>
                      <w:trHeight w:val="454"/>
                    </w:trPr>
                    <w:tc>
                      <w:tcPr>
                        <w:tcW w:w="3515" w:type="dxa"/>
                      </w:tcPr>
                      <w:p w14:paraId="0C46ACC2" w14:textId="7D155ACF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) عدد رو شده زوج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0E5E3691" w14:textId="36E672AA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2) عدد رو شده اول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4F6012F8" w14:textId="136139E9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3) عدد رو شده مرکب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573E6" w14:paraId="7041262B" w14:textId="77777777" w:rsidTr="00B83DD5">
                    <w:trPr>
                      <w:trHeight w:val="454"/>
                    </w:trPr>
                    <w:tc>
                      <w:tcPr>
                        <w:tcW w:w="3515" w:type="dxa"/>
                      </w:tcPr>
                      <w:p w14:paraId="385391BE" w14:textId="46BA1806" w:rsidR="004573E6" w:rsidRPr="004573E6" w:rsidRDefault="00F76745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4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عدد زوج و بزرگتر از ۴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790B02DB" w14:textId="2DC6CB37" w:rsidR="004573E6" w:rsidRPr="004573E6" w:rsidRDefault="00F76745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5)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عدد رو شده کمتر از ۳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.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36798DC9" w14:textId="19A45387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6) عدد رو شده مضرب ۳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</w:t>
                        </w:r>
                      </w:p>
                    </w:tc>
                  </w:tr>
                  <w:tr w:rsidR="004573E6" w14:paraId="162C32CA" w14:textId="77777777" w:rsidTr="00B83DD5">
                    <w:trPr>
                      <w:trHeight w:val="454"/>
                    </w:trPr>
                    <w:tc>
                      <w:tcPr>
                        <w:tcW w:w="3515" w:type="dxa"/>
                      </w:tcPr>
                      <w:p w14:paraId="1F4449CE" w14:textId="30A4EFB6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7) عدد رو شده مضرب ۴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                      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19D024F4" w14:textId="346B5183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8) عدد رو شده 6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61265232" w14:textId="2833069F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9) عدد رو شده بزرگتر از ۶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.</w:t>
                        </w:r>
                      </w:p>
                    </w:tc>
                  </w:tr>
                </w:tbl>
                <w:p w14:paraId="4077FB74" w14:textId="4B1E4D36" w:rsidR="004573E6" w:rsidRPr="004573E6" w:rsidRDefault="004573E6" w:rsidP="004573E6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7225A" w:rsidRPr="00804D03" w14:paraId="0E06A8C3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85BAEF" w14:textId="75E85F47" w:rsidR="00E7225A" w:rsidRPr="00E7225A" w:rsidRDefault="00E7225A" w:rsidP="00E7225A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 جعبه ا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3 مهره سف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7225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و ۵ مهره قرمز و ۳ مهره زرد وجود دارد. 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7225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هره به تصادف از جعبه  برم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‌</w:t>
                  </w:r>
                  <w:r w:rsidRPr="00E7225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ار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7225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 احتمال آنک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222"/>
                    <w:gridCol w:w="4111"/>
                    <w:gridCol w:w="3213"/>
                  </w:tblGrid>
                  <w:tr w:rsidR="00E7225A" w:rsidRPr="00E7225A" w14:paraId="7F435197" w14:textId="77777777" w:rsidTr="00E7225A">
                    <w:tc>
                      <w:tcPr>
                        <w:tcW w:w="3222" w:type="dxa"/>
                      </w:tcPr>
                      <w:p w14:paraId="1205743E" w14:textId="69868685" w:rsidR="00E7225A" w:rsidRPr="00E7225A" w:rsidRDefault="00E7225A" w:rsidP="00E7225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مهره خارج شده زرد 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u w:val="single"/>
                            <w:rtl/>
                          </w:rPr>
                          <w:t>نباشد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: .......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..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                 </w:t>
                        </w:r>
                      </w:p>
                    </w:tc>
                    <w:tc>
                      <w:tcPr>
                        <w:tcW w:w="4111" w:type="dxa"/>
                      </w:tcPr>
                      <w:p w14:paraId="764930AF" w14:textId="70C5494C" w:rsidR="00E7225A" w:rsidRPr="00E7225A" w:rsidRDefault="00E7225A" w:rsidP="00E7225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 مهره خارج شده سف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E7225A">
                          <w:rPr>
                            <w:rFonts w:cs="B Nazanin" w:hint="eastAsia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E7225A">
                          <w:rPr>
                            <w:rFonts w:cs="B Nazanin" w:hint="eastAsia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ا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زرد باشد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: ............</w:t>
                        </w:r>
                      </w:p>
                    </w:tc>
                    <w:tc>
                      <w:tcPr>
                        <w:tcW w:w="3213" w:type="dxa"/>
                      </w:tcPr>
                      <w:p w14:paraId="70DD9252" w14:textId="5008949F" w:rsidR="00E7225A" w:rsidRPr="00E7225A" w:rsidRDefault="00E7225A" w:rsidP="00E7225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 مهره خارج شده قرمز باشد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: ..........</w:t>
                        </w:r>
                      </w:p>
                    </w:tc>
                  </w:tr>
                </w:tbl>
                <w:p w14:paraId="6CB59AF5" w14:textId="7A1EC079" w:rsidR="00E7225A" w:rsidRPr="00E7225A" w:rsidRDefault="00E7225A" w:rsidP="00E7225A">
                  <w:pPr>
                    <w:rPr>
                      <w:rFonts w:cs="B Nazanin"/>
                      <w:noProof/>
                      <w:rtl/>
                    </w:rPr>
                  </w:pPr>
                </w:p>
              </w:tc>
            </w:tr>
            <w:tr w:rsidR="003629B5" w:rsidRPr="00804D03" w14:paraId="238E7419" w14:textId="77777777" w:rsidTr="00B83DD5">
              <w:trPr>
                <w:trHeight w:val="162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163310" w14:textId="40F0719B" w:rsidR="004573E6" w:rsidRDefault="004573E6" w:rsidP="004573E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در پرتاب 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سکه و 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اس چقدر احتمال دارد ک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4573E6" w14:paraId="050E8ECF" w14:textId="77777777" w:rsidTr="00B83DD5">
                    <w:trPr>
                      <w:trHeight w:val="397"/>
                    </w:trPr>
                    <w:tc>
                      <w:tcPr>
                        <w:tcW w:w="5273" w:type="dxa"/>
                      </w:tcPr>
                      <w:p w14:paraId="31A53C83" w14:textId="5D65D2A1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) تاس زوج و سکه رو ب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2B0F4D20" w14:textId="7CE1CAAD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2) سکه پشت و تاس عدد اول فرد ب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573E6" w14:paraId="36E351A9" w14:textId="77777777" w:rsidTr="00B83DD5">
                    <w:trPr>
                      <w:trHeight w:val="397"/>
                    </w:trPr>
                    <w:tc>
                      <w:tcPr>
                        <w:tcW w:w="5273" w:type="dxa"/>
                      </w:tcPr>
                      <w:p w14:paraId="6C15BABA" w14:textId="0F689F0B" w:rsidR="004573E6" w:rsidRDefault="00B83DD5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t>2</w:t>
                        </w:r>
                        <w:r w:rsidR="004573E6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تاس عدد اول و سکه پشت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ب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18A96DBB" w14:textId="0AEA5EEA" w:rsidR="004573E6" w:rsidRDefault="00B83DD5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t>3</w:t>
                        </w:r>
                        <w:r w:rsidR="004573E6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سکه "پشت" و تاس مضرب 3 باش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573E6" w14:paraId="388FBDA0" w14:textId="77777777" w:rsidTr="00B83DD5">
                    <w:trPr>
                      <w:trHeight w:val="397"/>
                    </w:trPr>
                    <w:tc>
                      <w:tcPr>
                        <w:tcW w:w="5273" w:type="dxa"/>
                      </w:tcPr>
                      <w:p w14:paraId="49C0991C" w14:textId="4CE49543" w:rsidR="004573E6" w:rsidRDefault="00B83DD5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t>4</w:t>
                        </w:r>
                        <w:r w:rsidR="004573E6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سکه رو و تاس مضرب 5 ب</w:t>
                        </w:r>
                        <w:r w:rsidR="004573E6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4573E6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="004573E6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4573E6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7CBEA368" w14:textId="270F4C5B" w:rsidR="004573E6" w:rsidRDefault="00B83DD5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t>5</w:t>
                        </w:r>
                        <w:r w:rsidR="004573E6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سکه پشت و تاس عدد کمتر از 4</w:t>
                        </w:r>
                        <w:r w:rsidR="00E7225A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</w:tbl>
                <w:p w14:paraId="6E39340B" w14:textId="00893F17" w:rsidR="004573E6" w:rsidRPr="004573E6" w:rsidRDefault="004573E6" w:rsidP="004573E6">
                  <w:pPr>
                    <w:rPr>
                      <w:rFonts w:cs="B Nazanin"/>
                      <w:noProof/>
                      <w:rtl/>
                    </w:rPr>
                  </w:pPr>
                </w:p>
              </w:tc>
            </w:tr>
            <w:tr w:rsidR="003629B5" w:rsidRPr="00804D03" w14:paraId="63065AC7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B1FAB7A" w14:textId="2AA617EC" w:rsidR="00E7225A" w:rsidRDefault="00E7225A" w:rsidP="00E7225A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noProof/>
                    </w:rPr>
                  </w:pP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اسی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بار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یندازیم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، چقدر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حتمال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رد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E7225A" w14:paraId="708A2D46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0A1F5EF0" w14:textId="20106329" w:rsidR="00E7225A" w:rsidRDefault="00E7225A" w:rsidP="00E722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1) دو 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مثل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هم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7089C652" w14:textId="38614DB6" w:rsidR="00E7225A" w:rsidRPr="00E7225A" w:rsidRDefault="00E7225A" w:rsidP="00E7225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2) مجموع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10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E7225A" w14:paraId="52B10AFD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0040C6A7" w14:textId="4678CCF4" w:rsidR="00E7225A" w:rsidRPr="00E7225A" w:rsidRDefault="00F76745" w:rsidP="00E722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3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) ه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زرگت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۳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5011B747" w14:textId="26296B9B" w:rsidR="00E7225A" w:rsidRPr="00E7225A" w:rsidRDefault="00E7225A" w:rsidP="00E7225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4) مجموع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۷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E7225A" w14:paraId="6B3EB189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1B2DDD59" w14:textId="0696CD24" w:rsidR="00E7225A" w:rsidRPr="00E7225A" w:rsidRDefault="00F76745" w:rsidP="00E722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5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) ه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مضرب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۳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49916E3B" w14:textId="127563BF" w:rsidR="00E7225A" w:rsidRPr="00E7225A" w:rsidRDefault="00F76745" w:rsidP="00E7225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6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) ه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ول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</w:tbl>
                <w:p w14:paraId="04AFB02D" w14:textId="51781F20" w:rsidR="00E7225A" w:rsidRPr="00E7225A" w:rsidRDefault="00E7225A" w:rsidP="00E7225A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3629B5" w:rsidRPr="00804D03" w14:paraId="109D89AA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46057A7" w14:textId="23619525" w:rsidR="002B13CD" w:rsidRDefault="00F76745" w:rsidP="002B13CD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  <w:t xml:space="preserve"> </w:t>
                  </w:r>
                  <w:r w:rsidR="002B13CD" w:rsidRPr="002B13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گر سکه</w:t>
                  </w:r>
                  <w:r w:rsidR="002B13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ی</w:t>
                  </w:r>
                  <w:r w:rsidR="002B13CD" w:rsidRPr="002B13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دو بار ب</w:t>
                  </w:r>
                  <w:r w:rsidR="002B13CD" w:rsidRPr="002B13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2B13CD" w:rsidRPr="002B13CD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داز</w:t>
                  </w:r>
                  <w:r w:rsidR="002B13CD" w:rsidRPr="002B13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2B13CD" w:rsidRPr="002B13CD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="002B13CD" w:rsidRPr="002B13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حتمال ا</w:t>
                  </w:r>
                  <w:r w:rsidR="002B13CD" w:rsidRPr="002B13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2B13CD" w:rsidRPr="002B13CD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که</w:t>
                  </w:r>
                  <w:r w:rsidR="002B13CD" w:rsidRPr="002B13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634"/>
                    <w:gridCol w:w="3686"/>
                    <w:gridCol w:w="3226"/>
                  </w:tblGrid>
                  <w:tr w:rsidR="002B13CD" w14:paraId="51A65EE3" w14:textId="77777777" w:rsidTr="002B13CD">
                    <w:trPr>
                      <w:trHeight w:val="454"/>
                    </w:trPr>
                    <w:tc>
                      <w:tcPr>
                        <w:tcW w:w="3634" w:type="dxa"/>
                      </w:tcPr>
                      <w:p w14:paraId="51F7F23C" w14:textId="640ED081" w:rsidR="002B13CD" w:rsidRDefault="002B13CD" w:rsidP="002B13CD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1) هر دو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سکه رو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ای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3686" w:type="dxa"/>
                      </w:tcPr>
                      <w:p w14:paraId="3014C2FC" w14:textId="41373CC1" w:rsidR="002B13CD" w:rsidRDefault="002B13CD" w:rsidP="002B13C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2)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و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پ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شت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ای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3226" w:type="dxa"/>
                      </w:tcPr>
                      <w:p w14:paraId="27891990" w14:textId="373327C3" w:rsidR="002B13CD" w:rsidRDefault="002B13CD" w:rsidP="002B13C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3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دق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قاً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ار رو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ای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</w:tr>
                  <w:tr w:rsidR="002B13CD" w14:paraId="1A3EB716" w14:textId="77777777" w:rsidTr="002B13CD">
                    <w:trPr>
                      <w:trHeight w:val="454"/>
                    </w:trPr>
                    <w:tc>
                      <w:tcPr>
                        <w:tcW w:w="3634" w:type="dxa"/>
                      </w:tcPr>
                      <w:p w14:paraId="02773860" w14:textId="539ED3DB" w:rsidR="002B13CD" w:rsidRPr="002B13CD" w:rsidRDefault="002B13CD" w:rsidP="002B13CD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4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حداکثر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از آنها رو ب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3686" w:type="dxa"/>
                      </w:tcPr>
                      <w:p w14:paraId="32BA6463" w14:textId="1D7DA2D4" w:rsidR="002B13CD" w:rsidRPr="002B13CD" w:rsidRDefault="002B13CD" w:rsidP="002B13C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5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حداقل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رو ب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3226" w:type="dxa"/>
                      </w:tcPr>
                      <w:p w14:paraId="33A9F592" w14:textId="41487900" w:rsidR="002B13CD" w:rsidRDefault="002B13CD" w:rsidP="002B13C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6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بار دوم پشت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</w:tr>
                </w:tbl>
                <w:p w14:paraId="69A240D1" w14:textId="4FFC0C64" w:rsidR="002B13CD" w:rsidRPr="002B13CD" w:rsidRDefault="002B13CD" w:rsidP="002B13CD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3629B5" w:rsidRPr="00804D03" w14:paraId="4BEE7755" w14:textId="77777777" w:rsidTr="0043345A">
              <w:trPr>
                <w:trHeight w:val="5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18E9C3F4" w14:textId="09B2682C" w:rsidR="002B13CD" w:rsidRPr="002B13CD" w:rsidRDefault="002B13CD" w:rsidP="002B13CD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noProof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انواده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ی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رای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سه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فرزند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اشد ، با کدام احتمال: 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43345A" w:rsidRPr="002B13CD" w14:paraId="14DEF52C" w14:textId="77777777" w:rsidTr="00FD3EEC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7E9F865B" w14:textId="77777777" w:rsidR="0043345A" w:rsidRPr="002B13CD" w:rsidRDefault="0043345A" w:rsidP="004334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1) هرسه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فرزند پسر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48F25CCD" w14:textId="77777777" w:rsidR="0043345A" w:rsidRPr="002B13CD" w:rsidRDefault="0043345A" w:rsidP="004334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2) هر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سه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فرزند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همجنس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</w:tr>
                  <w:tr w:rsidR="0043345A" w:rsidRPr="002B13CD" w14:paraId="3EC87A6D" w14:textId="77777777" w:rsidTr="00FD3EEC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48706483" w14:textId="77777777" w:rsidR="0043345A" w:rsidRPr="002B13CD" w:rsidRDefault="0043345A" w:rsidP="004334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3) فرزند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م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ختر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</w:p>
                    </w:tc>
                    <w:tc>
                      <w:tcPr>
                        <w:tcW w:w="5273" w:type="dxa"/>
                      </w:tcPr>
                      <w:p w14:paraId="1ACCD307" w14:textId="77777777" w:rsidR="0043345A" w:rsidRPr="002B13CD" w:rsidRDefault="0043345A" w:rsidP="004334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4) دوتا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فرزند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ها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ختر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</w:tr>
                  <w:tr w:rsidR="0043345A" w:rsidRPr="002B13CD" w14:paraId="1BE74B38" w14:textId="77777777" w:rsidTr="00FD3EEC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2C0D7AFF" w14:textId="77777777" w:rsidR="0043345A" w:rsidRPr="002B13CD" w:rsidRDefault="0043345A" w:rsidP="004334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5) دارای حداقل دو دختر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1C34427C" w14:textId="77777777" w:rsidR="0043345A" w:rsidRPr="002B13CD" w:rsidRDefault="0043345A" w:rsidP="004334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</w:p>
                    </w:tc>
                  </w:tr>
                </w:tbl>
                <w:p w14:paraId="34F8E824" w14:textId="49B04EA8" w:rsidR="002B13CD" w:rsidRPr="002B13CD" w:rsidRDefault="002B13CD" w:rsidP="002B13CD">
                  <w:pPr>
                    <w:rPr>
                      <w:rFonts w:cs="B Nazanin"/>
                      <w:noProof/>
                      <w:rtl/>
                    </w:rPr>
                  </w:pPr>
                </w:p>
              </w:tc>
            </w:tr>
          </w:tbl>
          <w:p w14:paraId="4C19ECF1" w14:textId="30A95DF4" w:rsidR="00307812" w:rsidRPr="00804D03" w:rsidRDefault="00307812" w:rsidP="00F358DB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35EA3B56" w:rsidR="00766D54" w:rsidRPr="0043345A" w:rsidRDefault="00766D54" w:rsidP="00917E51">
      <w:pPr>
        <w:rPr>
          <w:rFonts w:cs="B Nazanin"/>
          <w:b/>
          <w:bCs/>
          <w:sz w:val="8"/>
          <w:szCs w:val="8"/>
          <w:rtl/>
        </w:rPr>
      </w:pPr>
    </w:p>
    <w:sectPr w:rsidR="00766D54" w:rsidRPr="0043345A" w:rsidSect="00917E51">
      <w:footerReference w:type="default" r:id="rId180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FA350F8" w14:textId="77777777" w:rsidR="009307A4" w:rsidRDefault="009307A4" w:rsidP="003C5476">
      <w:pPr>
        <w:spacing w:after="0" w:line="240" w:lineRule="auto"/>
      </w:pPr>
      <w:r>
        <w:separator/>
      </w:r>
    </w:p>
  </w:endnote>
  <w:endnote w:type="continuationSeparator" w:id="0">
    <w:p w14:paraId="657E8275" w14:textId="77777777" w:rsidR="009307A4" w:rsidRDefault="009307A4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D711E8" w:rsidRPr="00B86D05" w:rsidRDefault="00D711E8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D711E8" w:rsidRDefault="00D711E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9D6D97" w14:textId="77777777" w:rsidR="009307A4" w:rsidRDefault="009307A4" w:rsidP="003C5476">
      <w:pPr>
        <w:spacing w:after="0" w:line="240" w:lineRule="auto"/>
      </w:pPr>
      <w:r>
        <w:separator/>
      </w:r>
    </w:p>
  </w:footnote>
  <w:footnote w:type="continuationSeparator" w:id="0">
    <w:p w14:paraId="140BE4E1" w14:textId="77777777" w:rsidR="009307A4" w:rsidRDefault="009307A4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1pt;height:11.1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3694475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0"/>
  </w:num>
  <w:num w:numId="4">
    <w:abstractNumId w:val="13"/>
  </w:num>
  <w:num w:numId="5">
    <w:abstractNumId w:val="41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3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8"/>
  </w:num>
  <w:num w:numId="17">
    <w:abstractNumId w:val="18"/>
  </w:num>
  <w:num w:numId="18">
    <w:abstractNumId w:val="23"/>
  </w:num>
  <w:num w:numId="19">
    <w:abstractNumId w:val="34"/>
  </w:num>
  <w:num w:numId="20">
    <w:abstractNumId w:val="37"/>
  </w:num>
  <w:num w:numId="21">
    <w:abstractNumId w:val="24"/>
  </w:num>
  <w:num w:numId="22">
    <w:abstractNumId w:val="44"/>
  </w:num>
  <w:num w:numId="23">
    <w:abstractNumId w:val="43"/>
  </w:num>
  <w:num w:numId="24">
    <w:abstractNumId w:val="12"/>
  </w:num>
  <w:num w:numId="25">
    <w:abstractNumId w:val="8"/>
  </w:num>
  <w:num w:numId="26">
    <w:abstractNumId w:val="7"/>
  </w:num>
  <w:num w:numId="27">
    <w:abstractNumId w:val="32"/>
  </w:num>
  <w:num w:numId="28">
    <w:abstractNumId w:val="27"/>
  </w:num>
  <w:num w:numId="29">
    <w:abstractNumId w:val="36"/>
  </w:num>
  <w:num w:numId="30">
    <w:abstractNumId w:val="6"/>
  </w:num>
  <w:num w:numId="31">
    <w:abstractNumId w:val="4"/>
  </w:num>
  <w:num w:numId="32">
    <w:abstractNumId w:val="26"/>
  </w:num>
  <w:num w:numId="33">
    <w:abstractNumId w:val="39"/>
  </w:num>
  <w:num w:numId="34">
    <w:abstractNumId w:val="38"/>
  </w:num>
  <w:num w:numId="35">
    <w:abstractNumId w:val="2"/>
  </w:num>
  <w:num w:numId="36">
    <w:abstractNumId w:val="29"/>
  </w:num>
  <w:num w:numId="37">
    <w:abstractNumId w:val="45"/>
  </w:num>
  <w:num w:numId="38">
    <w:abstractNumId w:val="42"/>
  </w:num>
  <w:num w:numId="39">
    <w:abstractNumId w:val="11"/>
  </w:num>
  <w:num w:numId="40">
    <w:abstractNumId w:val="20"/>
  </w:num>
  <w:num w:numId="41">
    <w:abstractNumId w:val="9"/>
  </w:num>
  <w:num w:numId="42">
    <w:abstractNumId w:val="35"/>
  </w:num>
  <w:num w:numId="43">
    <w:abstractNumId w:val="10"/>
  </w:num>
  <w:num w:numId="44">
    <w:abstractNumId w:val="40"/>
  </w:num>
  <w:num w:numId="45">
    <w:abstractNumId w:val="31"/>
  </w:num>
  <w:num w:numId="4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5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6835"/>
    <w:rsid w:val="0013737B"/>
    <w:rsid w:val="00141457"/>
    <w:rsid w:val="00164D31"/>
    <w:rsid w:val="00164E04"/>
    <w:rsid w:val="00180AFC"/>
    <w:rsid w:val="00183C1A"/>
    <w:rsid w:val="001842C5"/>
    <w:rsid w:val="001869F5"/>
    <w:rsid w:val="00187A25"/>
    <w:rsid w:val="00194DBB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E4BEC"/>
    <w:rsid w:val="001F28AD"/>
    <w:rsid w:val="0020380B"/>
    <w:rsid w:val="002371B2"/>
    <w:rsid w:val="00246EB4"/>
    <w:rsid w:val="00250DE6"/>
    <w:rsid w:val="00253713"/>
    <w:rsid w:val="0026069C"/>
    <w:rsid w:val="00274B69"/>
    <w:rsid w:val="002928B0"/>
    <w:rsid w:val="00297976"/>
    <w:rsid w:val="002A39A6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1344"/>
    <w:rsid w:val="00311C8E"/>
    <w:rsid w:val="003321C8"/>
    <w:rsid w:val="0033588D"/>
    <w:rsid w:val="00335E0B"/>
    <w:rsid w:val="0034553C"/>
    <w:rsid w:val="003629B5"/>
    <w:rsid w:val="00365803"/>
    <w:rsid w:val="00376B9E"/>
    <w:rsid w:val="003911E5"/>
    <w:rsid w:val="00395AAA"/>
    <w:rsid w:val="0039760A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E19C1"/>
    <w:rsid w:val="003F748D"/>
    <w:rsid w:val="004015D1"/>
    <w:rsid w:val="0040546F"/>
    <w:rsid w:val="00411F14"/>
    <w:rsid w:val="00413945"/>
    <w:rsid w:val="00415E1D"/>
    <w:rsid w:val="00420DB4"/>
    <w:rsid w:val="00426634"/>
    <w:rsid w:val="00427EC3"/>
    <w:rsid w:val="0043345A"/>
    <w:rsid w:val="004378A0"/>
    <w:rsid w:val="00437AA1"/>
    <w:rsid w:val="00446A35"/>
    <w:rsid w:val="004521A6"/>
    <w:rsid w:val="00454137"/>
    <w:rsid w:val="00456D2E"/>
    <w:rsid w:val="004573E6"/>
    <w:rsid w:val="00460798"/>
    <w:rsid w:val="004625AA"/>
    <w:rsid w:val="00467CD6"/>
    <w:rsid w:val="004871B0"/>
    <w:rsid w:val="0049750C"/>
    <w:rsid w:val="004A2A1B"/>
    <w:rsid w:val="004A33AB"/>
    <w:rsid w:val="004C1C77"/>
    <w:rsid w:val="004C3014"/>
    <w:rsid w:val="004D69C2"/>
    <w:rsid w:val="004E1C03"/>
    <w:rsid w:val="005008AF"/>
    <w:rsid w:val="0050661B"/>
    <w:rsid w:val="005129AE"/>
    <w:rsid w:val="005135A5"/>
    <w:rsid w:val="00515943"/>
    <w:rsid w:val="00525B83"/>
    <w:rsid w:val="00530738"/>
    <w:rsid w:val="00531F01"/>
    <w:rsid w:val="005542BC"/>
    <w:rsid w:val="005574A4"/>
    <w:rsid w:val="0056057E"/>
    <w:rsid w:val="00590A65"/>
    <w:rsid w:val="00590F73"/>
    <w:rsid w:val="00593227"/>
    <w:rsid w:val="005963AB"/>
    <w:rsid w:val="00597836"/>
    <w:rsid w:val="005A15FE"/>
    <w:rsid w:val="005A20BA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2D4"/>
    <w:rsid w:val="0065556C"/>
    <w:rsid w:val="00662518"/>
    <w:rsid w:val="00667210"/>
    <w:rsid w:val="006811C4"/>
    <w:rsid w:val="00682F6A"/>
    <w:rsid w:val="00687FC1"/>
    <w:rsid w:val="00695E44"/>
    <w:rsid w:val="006A78EC"/>
    <w:rsid w:val="006B5002"/>
    <w:rsid w:val="006B5C68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6A3C"/>
    <w:rsid w:val="00766D54"/>
    <w:rsid w:val="00771499"/>
    <w:rsid w:val="00780BD3"/>
    <w:rsid w:val="007813CA"/>
    <w:rsid w:val="00783F99"/>
    <w:rsid w:val="00793A38"/>
    <w:rsid w:val="007973EF"/>
    <w:rsid w:val="007B55BC"/>
    <w:rsid w:val="007B7BA7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6944"/>
    <w:rsid w:val="00871A88"/>
    <w:rsid w:val="00875689"/>
    <w:rsid w:val="008A4D83"/>
    <w:rsid w:val="008A5BD5"/>
    <w:rsid w:val="008A7508"/>
    <w:rsid w:val="008B2CA9"/>
    <w:rsid w:val="008B48DF"/>
    <w:rsid w:val="008B7EE2"/>
    <w:rsid w:val="008C0979"/>
    <w:rsid w:val="008C0F89"/>
    <w:rsid w:val="008C4396"/>
    <w:rsid w:val="008C4925"/>
    <w:rsid w:val="008D321A"/>
    <w:rsid w:val="008D4AA0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307A4"/>
    <w:rsid w:val="00932DFD"/>
    <w:rsid w:val="00936BBD"/>
    <w:rsid w:val="00944948"/>
    <w:rsid w:val="009450B4"/>
    <w:rsid w:val="00945905"/>
    <w:rsid w:val="00950918"/>
    <w:rsid w:val="00954DD1"/>
    <w:rsid w:val="009558ED"/>
    <w:rsid w:val="009623A5"/>
    <w:rsid w:val="00962B32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53820"/>
    <w:rsid w:val="00A60A6E"/>
    <w:rsid w:val="00A61451"/>
    <w:rsid w:val="00A64191"/>
    <w:rsid w:val="00A66089"/>
    <w:rsid w:val="00A77BE2"/>
    <w:rsid w:val="00A87178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35980"/>
    <w:rsid w:val="00B41643"/>
    <w:rsid w:val="00B44484"/>
    <w:rsid w:val="00B47E04"/>
    <w:rsid w:val="00B5331A"/>
    <w:rsid w:val="00B670CF"/>
    <w:rsid w:val="00B77473"/>
    <w:rsid w:val="00B77F11"/>
    <w:rsid w:val="00B83DD5"/>
    <w:rsid w:val="00B8473C"/>
    <w:rsid w:val="00B8635A"/>
    <w:rsid w:val="00B86D05"/>
    <w:rsid w:val="00B918D1"/>
    <w:rsid w:val="00BA38CC"/>
    <w:rsid w:val="00BA3D95"/>
    <w:rsid w:val="00BA4A25"/>
    <w:rsid w:val="00BA5B20"/>
    <w:rsid w:val="00BB7852"/>
    <w:rsid w:val="00BC0F50"/>
    <w:rsid w:val="00BC44C0"/>
    <w:rsid w:val="00BD7B49"/>
    <w:rsid w:val="00BE00DE"/>
    <w:rsid w:val="00BE0B30"/>
    <w:rsid w:val="00BE6399"/>
    <w:rsid w:val="00BE76C3"/>
    <w:rsid w:val="00BF3972"/>
    <w:rsid w:val="00C0101A"/>
    <w:rsid w:val="00C100E2"/>
    <w:rsid w:val="00C11B34"/>
    <w:rsid w:val="00C47A90"/>
    <w:rsid w:val="00C569A2"/>
    <w:rsid w:val="00C663DD"/>
    <w:rsid w:val="00C66892"/>
    <w:rsid w:val="00C80196"/>
    <w:rsid w:val="00C8387E"/>
    <w:rsid w:val="00C903D2"/>
    <w:rsid w:val="00C90F1C"/>
    <w:rsid w:val="00CA1324"/>
    <w:rsid w:val="00CB25E6"/>
    <w:rsid w:val="00CB3217"/>
    <w:rsid w:val="00CC0725"/>
    <w:rsid w:val="00CC1410"/>
    <w:rsid w:val="00CC7C22"/>
    <w:rsid w:val="00CD1093"/>
    <w:rsid w:val="00CD5462"/>
    <w:rsid w:val="00CE4AF6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711E8"/>
    <w:rsid w:val="00D72E3E"/>
    <w:rsid w:val="00D75C00"/>
    <w:rsid w:val="00D800EE"/>
    <w:rsid w:val="00D83793"/>
    <w:rsid w:val="00D8398E"/>
    <w:rsid w:val="00D96DEE"/>
    <w:rsid w:val="00DA186E"/>
    <w:rsid w:val="00DA3DF2"/>
    <w:rsid w:val="00DB3921"/>
    <w:rsid w:val="00DC6916"/>
    <w:rsid w:val="00DD0533"/>
    <w:rsid w:val="00DD3DA1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A5D02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156E6"/>
    <w:rsid w:val="00F16381"/>
    <w:rsid w:val="00F20C60"/>
    <w:rsid w:val="00F32F71"/>
    <w:rsid w:val="00F358DB"/>
    <w:rsid w:val="00F37DAB"/>
    <w:rsid w:val="00F40578"/>
    <w:rsid w:val="00F62F4F"/>
    <w:rsid w:val="00F664D4"/>
    <w:rsid w:val="00F67092"/>
    <w:rsid w:val="00F7556F"/>
    <w:rsid w:val="00F76745"/>
    <w:rsid w:val="00F842B3"/>
    <w:rsid w:val="00F85AF6"/>
    <w:rsid w:val="00F86145"/>
    <w:rsid w:val="00F87424"/>
    <w:rsid w:val="00F8749B"/>
    <w:rsid w:val="00F90904"/>
    <w:rsid w:val="00FA0EB8"/>
    <w:rsid w:val="00FB5B7E"/>
    <w:rsid w:val="00FC0DE2"/>
    <w:rsid w:val="00FC1923"/>
    <w:rsid w:val="00FC4B8C"/>
    <w:rsid w:val="00FD3EEC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87178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9.wmf"/><Relationship Id="rId170" Type="http://schemas.openxmlformats.org/officeDocument/2006/relationships/image" Target="media/image86.png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181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9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87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image" Target="media/image63.png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80.wmf"/><Relationship Id="rId182" Type="http://schemas.openxmlformats.org/officeDocument/2006/relationships/theme" Target="theme/theme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7.png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4.wmf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1.bin"/><Relationship Id="rId172" Type="http://schemas.openxmlformats.org/officeDocument/2006/relationships/oleObject" Target="embeddings/oleObject79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70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4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wmf"/><Relationship Id="rId178" Type="http://schemas.openxmlformats.org/officeDocument/2006/relationships/image" Target="media/image9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8.png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png"/><Relationship Id="rId147" Type="http://schemas.openxmlformats.org/officeDocument/2006/relationships/image" Target="media/image73.wmf"/><Relationship Id="rId168" Type="http://schemas.openxmlformats.org/officeDocument/2006/relationships/image" Target="media/image85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81.png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png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5.png"/><Relationship Id="rId153" Type="http://schemas.openxmlformats.org/officeDocument/2006/relationships/image" Target="media/image76.wmf"/><Relationship Id="rId174" Type="http://schemas.openxmlformats.org/officeDocument/2006/relationships/image" Target="media/image89.wmf"/><Relationship Id="rId179" Type="http://schemas.openxmlformats.org/officeDocument/2006/relationships/oleObject" Target="embeddings/oleObject8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png"/><Relationship Id="rId143" Type="http://schemas.openxmlformats.org/officeDocument/2006/relationships/image" Target="media/image71.wmf"/><Relationship Id="rId148" Type="http://schemas.openxmlformats.org/officeDocument/2006/relationships/oleObject" Target="embeddings/oleObject69.bin"/><Relationship Id="rId164" Type="http://schemas.openxmlformats.org/officeDocument/2006/relationships/image" Target="media/image82.png"/><Relationship Id="rId169" Type="http://schemas.openxmlformats.org/officeDocument/2006/relationships/oleObject" Target="embeddings/oleObject7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footer" Target="footer1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0.bin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Relationship Id="rId165" Type="http://schemas.openxmlformats.org/officeDocument/2006/relationships/image" Target="media/image8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8.wmf"/><Relationship Id="rId155" Type="http://schemas.openxmlformats.org/officeDocument/2006/relationships/image" Target="media/image77.wmf"/><Relationship Id="rId176" Type="http://schemas.openxmlformats.org/officeDocument/2006/relationships/image" Target="media/image90.png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6F24B9-249A-404C-AC80-31B4B4F16D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95</TotalTime>
  <Pages>4</Pages>
  <Words>1385</Words>
  <Characters>7896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52</cp:revision>
  <cp:lastPrinted>2024-09-28T16:36:00Z</cp:lastPrinted>
  <dcterms:created xsi:type="dcterms:W3CDTF">2020-05-21T12:14:00Z</dcterms:created>
  <dcterms:modified xsi:type="dcterms:W3CDTF">2024-11-02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